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92" r:id="rId8"/>
    <p:sldId id="259" r:id="rId9"/>
    <p:sldId id="260" r:id="rId10"/>
    <p:sldId id="261" r:id="rId11"/>
    <p:sldId id="262" r:id="rId12"/>
    <p:sldId id="270" r:id="rId13"/>
    <p:sldId id="264" r:id="rId14"/>
    <p:sldId id="265" r:id="rId15"/>
    <p:sldId id="266" r:id="rId16"/>
    <p:sldId id="267" r:id="rId17"/>
    <p:sldId id="268" r:id="rId18"/>
    <p:sldId id="269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6" r:id="rId33"/>
    <p:sldId id="285" r:id="rId34"/>
    <p:sldId id="287" r:id="rId35"/>
    <p:sldId id="288" r:id="rId36"/>
    <p:sldId id="289" r:id="rId37"/>
    <p:sldId id="290" r:id="rId38"/>
    <p:sldId id="291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900B4A-88C5-4B3C-B5D1-7A6FDB38E0DB}" v="2" dt="2022-09-10T14:02:13.251"/>
    <p1510:client id="{536EE980-FC7A-4AF7-A8FF-3E05654CB369}" v="40" dt="2022-08-29T19:11:11.447"/>
    <p1510:client id="{5676CB08-B4A8-4416-B8BE-1DA81B9BB129}" v="1" dt="2022-09-02T14:09:32.694"/>
    <p1510:client id="{6FFCEE85-7A06-4FA8-8FF4-2234E04C0FD4}" v="1" dt="2022-10-14T12:44:13.092"/>
    <p1510:client id="{EB7FC4E1-77A7-49CD-80C5-CE9911F3012E}" v="1" dt="2022-09-11T09:19:57.54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86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45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0" Type="http://schemas.openxmlformats.org/officeDocument/2006/relationships/slide" Target="slides/slide16.xml"/><Relationship Id="rId4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andrasekar Nookala" userId="b8612572d55c3450" providerId="LiveId" clId="{536EE980-FC7A-4AF7-A8FF-3E05654CB369}"/>
    <pc:docChg chg="custSel addSld delSld modSld">
      <pc:chgData name="Chandrasekar Nookala" userId="b8612572d55c3450" providerId="LiveId" clId="{536EE980-FC7A-4AF7-A8FF-3E05654CB369}" dt="2022-08-29T19:35:41.281" v="396" actId="1076"/>
      <pc:docMkLst>
        <pc:docMk/>
      </pc:docMkLst>
      <pc:sldChg chg="del">
        <pc:chgData name="Chandrasekar Nookala" userId="b8612572d55c3450" providerId="LiveId" clId="{536EE980-FC7A-4AF7-A8FF-3E05654CB369}" dt="2022-08-25T09:09:45.982" v="5" actId="2696"/>
        <pc:sldMkLst>
          <pc:docMk/>
          <pc:sldMk cId="1641851995" sldId="263"/>
        </pc:sldMkLst>
      </pc:sldChg>
      <pc:sldChg chg="addSp modSp new del">
        <pc:chgData name="Chandrasekar Nookala" userId="b8612572d55c3450" providerId="LiveId" clId="{536EE980-FC7A-4AF7-A8FF-3E05654CB369}" dt="2022-08-25T09:08:02.425" v="2" actId="2696"/>
        <pc:sldMkLst>
          <pc:docMk/>
          <pc:sldMk cId="234899917" sldId="270"/>
        </pc:sldMkLst>
        <pc:picChg chg="add mod">
          <ac:chgData name="Chandrasekar Nookala" userId="b8612572d55c3450" providerId="LiveId" clId="{536EE980-FC7A-4AF7-A8FF-3E05654CB369}" dt="2022-08-25T09:07:43.669" v="1"/>
          <ac:picMkLst>
            <pc:docMk/>
            <pc:sldMk cId="234899917" sldId="270"/>
            <ac:picMk id="2" creationId="{1CA1491E-1543-29E7-67CB-45EC7982A94D}"/>
          </ac:picMkLst>
        </pc:picChg>
        <pc:picChg chg="add mod">
          <ac:chgData name="Chandrasekar Nookala" userId="b8612572d55c3450" providerId="LiveId" clId="{536EE980-FC7A-4AF7-A8FF-3E05654CB369}" dt="2022-08-25T09:07:43.669" v="1"/>
          <ac:picMkLst>
            <pc:docMk/>
            <pc:sldMk cId="234899917" sldId="270"/>
            <ac:picMk id="3" creationId="{599EF133-C078-43BD-613B-2199CDD0B7B6}"/>
          </ac:picMkLst>
        </pc:picChg>
      </pc:sldChg>
      <pc:sldChg chg="addSp new mod">
        <pc:chgData name="Chandrasekar Nookala" userId="b8612572d55c3450" providerId="LiveId" clId="{536EE980-FC7A-4AF7-A8FF-3E05654CB369}" dt="2022-08-25T09:09:08.684" v="4" actId="22"/>
        <pc:sldMkLst>
          <pc:docMk/>
          <pc:sldMk cId="2141162882" sldId="270"/>
        </pc:sldMkLst>
        <pc:picChg chg="add">
          <ac:chgData name="Chandrasekar Nookala" userId="b8612572d55c3450" providerId="LiveId" clId="{536EE980-FC7A-4AF7-A8FF-3E05654CB369}" dt="2022-08-25T09:09:08.684" v="4" actId="22"/>
          <ac:picMkLst>
            <pc:docMk/>
            <pc:sldMk cId="2141162882" sldId="270"/>
            <ac:picMk id="3" creationId="{6A381A14-BF5A-26D0-2A38-430C3484EF8E}"/>
          </ac:picMkLst>
        </pc:picChg>
      </pc:sldChg>
      <pc:sldChg chg="addSp modSp new mod">
        <pc:chgData name="Chandrasekar Nookala" userId="b8612572d55c3450" providerId="LiveId" clId="{536EE980-FC7A-4AF7-A8FF-3E05654CB369}" dt="2022-08-29T02:48:09.129" v="12" actId="14100"/>
        <pc:sldMkLst>
          <pc:docMk/>
          <pc:sldMk cId="2791470429" sldId="271"/>
        </pc:sldMkLst>
        <pc:picChg chg="add mod">
          <ac:chgData name="Chandrasekar Nookala" userId="b8612572d55c3450" providerId="LiveId" clId="{536EE980-FC7A-4AF7-A8FF-3E05654CB369}" dt="2022-08-29T02:48:09.129" v="12" actId="14100"/>
          <ac:picMkLst>
            <pc:docMk/>
            <pc:sldMk cId="2791470429" sldId="271"/>
            <ac:picMk id="3" creationId="{FDD93394-7F5F-AA61-DEBA-5B53FECE06AD}"/>
          </ac:picMkLst>
        </pc:picChg>
      </pc:sldChg>
      <pc:sldChg chg="addSp modSp new">
        <pc:chgData name="Chandrasekar Nookala" userId="b8612572d55c3450" providerId="LiveId" clId="{536EE980-FC7A-4AF7-A8FF-3E05654CB369}" dt="2022-08-29T02:47:32.936" v="8"/>
        <pc:sldMkLst>
          <pc:docMk/>
          <pc:sldMk cId="8686539" sldId="272"/>
        </pc:sldMkLst>
        <pc:picChg chg="add mod">
          <ac:chgData name="Chandrasekar Nookala" userId="b8612572d55c3450" providerId="LiveId" clId="{536EE980-FC7A-4AF7-A8FF-3E05654CB369}" dt="2022-08-29T02:47:32.936" v="8"/>
          <ac:picMkLst>
            <pc:docMk/>
            <pc:sldMk cId="8686539" sldId="272"/>
            <ac:picMk id="3" creationId="{DAEA7924-E9F1-0EA7-F26C-3F35DF74D7A2}"/>
          </ac:picMkLst>
        </pc:picChg>
      </pc:sldChg>
      <pc:sldChg chg="addSp delSp modSp new mod">
        <pc:chgData name="Chandrasekar Nookala" userId="b8612572d55c3450" providerId="LiveId" clId="{536EE980-FC7A-4AF7-A8FF-3E05654CB369}" dt="2022-08-29T03:08:09.943" v="55" actId="1076"/>
        <pc:sldMkLst>
          <pc:docMk/>
          <pc:sldMk cId="3382453187" sldId="273"/>
        </pc:sldMkLst>
        <pc:spChg chg="add mod">
          <ac:chgData name="Chandrasekar Nookala" userId="b8612572d55c3450" providerId="LiveId" clId="{536EE980-FC7A-4AF7-A8FF-3E05654CB369}" dt="2022-08-29T03:06:51.919" v="44" actId="1076"/>
          <ac:spMkLst>
            <pc:docMk/>
            <pc:sldMk cId="3382453187" sldId="273"/>
            <ac:spMk id="6" creationId="{C618C7E7-8F12-23F2-1330-F7C703431BC3}"/>
          </ac:spMkLst>
        </pc:spChg>
        <pc:graphicFrameChg chg="add mod">
          <ac:chgData name="Chandrasekar Nookala" userId="b8612572d55c3450" providerId="LiveId" clId="{536EE980-FC7A-4AF7-A8FF-3E05654CB369}" dt="2022-08-29T03:08:09.943" v="55" actId="1076"/>
          <ac:graphicFrameMkLst>
            <pc:docMk/>
            <pc:sldMk cId="3382453187" sldId="273"/>
            <ac:graphicFrameMk id="7" creationId="{73F9ACA5-00D2-167C-5A7F-B0CCB84E7F10}"/>
          </ac:graphicFrameMkLst>
        </pc:graphicFrameChg>
        <pc:picChg chg="add del mod">
          <ac:chgData name="Chandrasekar Nookala" userId="b8612572d55c3450" providerId="LiveId" clId="{536EE980-FC7A-4AF7-A8FF-3E05654CB369}" dt="2022-08-29T03:06:19.286" v="36" actId="478"/>
          <ac:picMkLst>
            <pc:docMk/>
            <pc:sldMk cId="3382453187" sldId="273"/>
            <ac:picMk id="3" creationId="{AA8919CC-9B90-9625-9667-9CC05266A9A9}"/>
          </ac:picMkLst>
        </pc:picChg>
        <pc:picChg chg="add del mod">
          <ac:chgData name="Chandrasekar Nookala" userId="b8612572d55c3450" providerId="LiveId" clId="{536EE980-FC7A-4AF7-A8FF-3E05654CB369}" dt="2022-08-29T03:03:36.142" v="23" actId="21"/>
          <ac:picMkLst>
            <pc:docMk/>
            <pc:sldMk cId="3382453187" sldId="273"/>
            <ac:picMk id="5" creationId="{D32369E9-5A1D-F50C-5812-BC591BA2748A}"/>
          </ac:picMkLst>
        </pc:picChg>
        <pc:picChg chg="add mod">
          <ac:chgData name="Chandrasekar Nookala" userId="b8612572d55c3450" providerId="LiveId" clId="{536EE980-FC7A-4AF7-A8FF-3E05654CB369}" dt="2022-08-29T03:06:37.933" v="39" actId="14100"/>
          <ac:picMkLst>
            <pc:docMk/>
            <pc:sldMk cId="3382453187" sldId="273"/>
            <ac:picMk id="9" creationId="{3155ECDC-D7B6-A8D6-24D9-1D3EEECCE49C}"/>
          </ac:picMkLst>
        </pc:picChg>
        <pc:picChg chg="add mod">
          <ac:chgData name="Chandrasekar Nookala" userId="b8612572d55c3450" providerId="LiveId" clId="{536EE980-FC7A-4AF7-A8FF-3E05654CB369}" dt="2022-08-29T03:08:07.575" v="54" actId="1076"/>
          <ac:picMkLst>
            <pc:docMk/>
            <pc:sldMk cId="3382453187" sldId="273"/>
            <ac:picMk id="11" creationId="{7634DCD2-3FE3-A1AF-2999-752873BCCFED}"/>
          </ac:picMkLst>
        </pc:picChg>
        <pc:picChg chg="add mod">
          <ac:chgData name="Chandrasekar Nookala" userId="b8612572d55c3450" providerId="LiveId" clId="{536EE980-FC7A-4AF7-A8FF-3E05654CB369}" dt="2022-08-29T03:03:53.609" v="29" actId="1076"/>
          <ac:picMkLst>
            <pc:docMk/>
            <pc:sldMk cId="3382453187" sldId="273"/>
            <ac:picMk id="1026" creationId="{BAEA10BD-2105-3BA4-6CD8-B8DED06A7F3B}"/>
          </ac:picMkLst>
        </pc:picChg>
      </pc:sldChg>
      <pc:sldChg chg="addSp modSp new mod">
        <pc:chgData name="Chandrasekar Nookala" userId="b8612572d55c3450" providerId="LiveId" clId="{536EE980-FC7A-4AF7-A8FF-3E05654CB369}" dt="2022-08-29T03:08:18.999" v="56" actId="1076"/>
        <pc:sldMkLst>
          <pc:docMk/>
          <pc:sldMk cId="2397802080" sldId="274"/>
        </pc:sldMkLst>
        <pc:picChg chg="add mod">
          <ac:chgData name="Chandrasekar Nookala" userId="b8612572d55c3450" providerId="LiveId" clId="{536EE980-FC7A-4AF7-A8FF-3E05654CB369}" dt="2022-08-29T03:08:18.999" v="56" actId="1076"/>
          <ac:picMkLst>
            <pc:docMk/>
            <pc:sldMk cId="2397802080" sldId="274"/>
            <ac:picMk id="2" creationId="{530377C3-5B55-F115-81EE-F7727E9596B5}"/>
          </ac:picMkLst>
        </pc:picChg>
        <pc:picChg chg="add mod">
          <ac:chgData name="Chandrasekar Nookala" userId="b8612572d55c3450" providerId="LiveId" clId="{536EE980-FC7A-4AF7-A8FF-3E05654CB369}" dt="2022-08-29T03:07:20.861" v="48" actId="14100"/>
          <ac:picMkLst>
            <pc:docMk/>
            <pc:sldMk cId="2397802080" sldId="274"/>
            <ac:picMk id="4" creationId="{747191AE-8600-77C0-7697-CF352D29DF90}"/>
          </ac:picMkLst>
        </pc:picChg>
      </pc:sldChg>
      <pc:sldChg chg="addSp modSp new mod">
        <pc:chgData name="Chandrasekar Nookala" userId="b8612572d55c3450" providerId="LiveId" clId="{536EE980-FC7A-4AF7-A8FF-3E05654CB369}" dt="2022-08-29T04:45:51.117" v="77" actId="1076"/>
        <pc:sldMkLst>
          <pc:docMk/>
          <pc:sldMk cId="446610361" sldId="275"/>
        </pc:sldMkLst>
        <pc:picChg chg="add mod">
          <ac:chgData name="Chandrasekar Nookala" userId="b8612572d55c3450" providerId="LiveId" clId="{536EE980-FC7A-4AF7-A8FF-3E05654CB369}" dt="2022-08-29T03:08:34.739" v="61" actId="1076"/>
          <ac:picMkLst>
            <pc:docMk/>
            <pc:sldMk cId="446610361" sldId="275"/>
            <ac:picMk id="3" creationId="{6F6F96F6-DF17-B567-9870-19C50D5E50F4}"/>
          </ac:picMkLst>
        </pc:picChg>
        <pc:picChg chg="add mod">
          <ac:chgData name="Chandrasekar Nookala" userId="b8612572d55c3450" providerId="LiveId" clId="{536EE980-FC7A-4AF7-A8FF-3E05654CB369}" dt="2022-08-29T03:09:22.300" v="64" actId="14100"/>
          <ac:picMkLst>
            <pc:docMk/>
            <pc:sldMk cId="446610361" sldId="275"/>
            <ac:picMk id="5" creationId="{88EC3D56-A395-AD49-0ED2-ED84AC9D69C4}"/>
          </ac:picMkLst>
        </pc:picChg>
        <pc:picChg chg="add mod">
          <ac:chgData name="Chandrasekar Nookala" userId="b8612572d55c3450" providerId="LiveId" clId="{536EE980-FC7A-4AF7-A8FF-3E05654CB369}" dt="2022-08-29T04:45:51.117" v="77" actId="1076"/>
          <ac:picMkLst>
            <pc:docMk/>
            <pc:sldMk cId="446610361" sldId="275"/>
            <ac:picMk id="7" creationId="{35796A91-01D0-EF5E-F198-3FF07F77DD5E}"/>
          </ac:picMkLst>
        </pc:picChg>
        <pc:picChg chg="add mod">
          <ac:chgData name="Chandrasekar Nookala" userId="b8612572d55c3450" providerId="LiveId" clId="{536EE980-FC7A-4AF7-A8FF-3E05654CB369}" dt="2022-08-29T04:45:48.172" v="76" actId="1076"/>
          <ac:picMkLst>
            <pc:docMk/>
            <pc:sldMk cId="446610361" sldId="275"/>
            <ac:picMk id="9" creationId="{BD711D03-327F-E24A-6207-DB354D79A22E}"/>
          </ac:picMkLst>
        </pc:picChg>
        <pc:picChg chg="add mod">
          <ac:chgData name="Chandrasekar Nookala" userId="b8612572d55c3450" providerId="LiveId" clId="{536EE980-FC7A-4AF7-A8FF-3E05654CB369}" dt="2022-08-29T04:45:44.414" v="75" actId="1076"/>
          <ac:picMkLst>
            <pc:docMk/>
            <pc:sldMk cId="446610361" sldId="275"/>
            <ac:picMk id="11" creationId="{D8271D22-76CE-1DDA-AEE8-5D03F8D00201}"/>
          </ac:picMkLst>
        </pc:picChg>
      </pc:sldChg>
      <pc:sldChg chg="addSp modSp new mod">
        <pc:chgData name="Chandrasekar Nookala" userId="b8612572d55c3450" providerId="LiveId" clId="{536EE980-FC7A-4AF7-A8FF-3E05654CB369}" dt="2022-08-29T04:50:16.377" v="109" actId="1076"/>
        <pc:sldMkLst>
          <pc:docMk/>
          <pc:sldMk cId="230314332" sldId="276"/>
        </pc:sldMkLst>
        <pc:picChg chg="add mod">
          <ac:chgData name="Chandrasekar Nookala" userId="b8612572d55c3450" providerId="LiveId" clId="{536EE980-FC7A-4AF7-A8FF-3E05654CB369}" dt="2022-08-29T04:50:16.377" v="109" actId="1076"/>
          <ac:picMkLst>
            <pc:docMk/>
            <pc:sldMk cId="230314332" sldId="276"/>
            <ac:picMk id="3" creationId="{1F8227B1-695B-AF8B-35D0-4C44085271A9}"/>
          </ac:picMkLst>
        </pc:picChg>
        <pc:picChg chg="add mod">
          <ac:chgData name="Chandrasekar Nookala" userId="b8612572d55c3450" providerId="LiveId" clId="{536EE980-FC7A-4AF7-A8FF-3E05654CB369}" dt="2022-08-29T04:47:42.525" v="86" actId="1076"/>
          <ac:picMkLst>
            <pc:docMk/>
            <pc:sldMk cId="230314332" sldId="276"/>
            <ac:picMk id="5" creationId="{6A657147-476E-BFF2-AF2B-79AD1DD5D0C1}"/>
          </ac:picMkLst>
        </pc:picChg>
        <pc:picChg chg="add mod">
          <ac:chgData name="Chandrasekar Nookala" userId="b8612572d55c3450" providerId="LiveId" clId="{536EE980-FC7A-4AF7-A8FF-3E05654CB369}" dt="2022-08-29T04:47:51.554" v="89" actId="14100"/>
          <ac:picMkLst>
            <pc:docMk/>
            <pc:sldMk cId="230314332" sldId="276"/>
            <ac:picMk id="7" creationId="{6E67957F-FA96-4748-5671-A1F2D2E68E2E}"/>
          </ac:picMkLst>
        </pc:picChg>
      </pc:sldChg>
      <pc:sldChg chg="addSp modSp new mod">
        <pc:chgData name="Chandrasekar Nookala" userId="b8612572d55c3450" providerId="LiveId" clId="{536EE980-FC7A-4AF7-A8FF-3E05654CB369}" dt="2022-08-29T04:51:12.941" v="120" actId="1076"/>
        <pc:sldMkLst>
          <pc:docMk/>
          <pc:sldMk cId="3598052713" sldId="277"/>
        </pc:sldMkLst>
        <pc:picChg chg="add mod">
          <ac:chgData name="Chandrasekar Nookala" userId="b8612572d55c3450" providerId="LiveId" clId="{536EE980-FC7A-4AF7-A8FF-3E05654CB369}" dt="2022-08-29T04:49:25.277" v="102" actId="1076"/>
          <ac:picMkLst>
            <pc:docMk/>
            <pc:sldMk cId="3598052713" sldId="277"/>
            <ac:picMk id="3" creationId="{C63EEC69-81F8-EA40-6B60-5958728B705B}"/>
          </ac:picMkLst>
        </pc:picChg>
        <pc:picChg chg="add mod">
          <ac:chgData name="Chandrasekar Nookala" userId="b8612572d55c3450" providerId="LiveId" clId="{536EE980-FC7A-4AF7-A8FF-3E05654CB369}" dt="2022-08-29T04:49:21.861" v="101" actId="1076"/>
          <ac:picMkLst>
            <pc:docMk/>
            <pc:sldMk cId="3598052713" sldId="277"/>
            <ac:picMk id="5" creationId="{E23E045A-7D2D-FA9B-E842-7F35238ADCD3}"/>
          </ac:picMkLst>
        </pc:picChg>
        <pc:picChg chg="add mod">
          <ac:chgData name="Chandrasekar Nookala" userId="b8612572d55c3450" providerId="LiveId" clId="{536EE980-FC7A-4AF7-A8FF-3E05654CB369}" dt="2022-08-29T04:49:50.743" v="105" actId="1076"/>
          <ac:picMkLst>
            <pc:docMk/>
            <pc:sldMk cId="3598052713" sldId="277"/>
            <ac:picMk id="7" creationId="{C818649E-33C4-549B-AA42-4F4979BDBAA4}"/>
          </ac:picMkLst>
        </pc:picChg>
        <pc:picChg chg="add mod">
          <ac:chgData name="Chandrasekar Nookala" userId="b8612572d55c3450" providerId="LiveId" clId="{536EE980-FC7A-4AF7-A8FF-3E05654CB369}" dt="2022-08-29T04:51:09.646" v="119" actId="1076"/>
          <ac:picMkLst>
            <pc:docMk/>
            <pc:sldMk cId="3598052713" sldId="277"/>
            <ac:picMk id="9" creationId="{6728977A-6380-3475-2702-830456288C9C}"/>
          </ac:picMkLst>
        </pc:picChg>
        <pc:picChg chg="add mod">
          <ac:chgData name="Chandrasekar Nookala" userId="b8612572d55c3450" providerId="LiveId" clId="{536EE980-FC7A-4AF7-A8FF-3E05654CB369}" dt="2022-08-29T04:50:23.365" v="111" actId="1076"/>
          <ac:picMkLst>
            <pc:docMk/>
            <pc:sldMk cId="3598052713" sldId="277"/>
            <ac:picMk id="10" creationId="{85BB7AAE-C4AA-C5D0-FCE5-75394B51071B}"/>
          </ac:picMkLst>
        </pc:picChg>
        <pc:picChg chg="add mod">
          <ac:chgData name="Chandrasekar Nookala" userId="b8612572d55c3450" providerId="LiveId" clId="{536EE980-FC7A-4AF7-A8FF-3E05654CB369}" dt="2022-08-29T04:51:12.941" v="120" actId="1076"/>
          <ac:picMkLst>
            <pc:docMk/>
            <pc:sldMk cId="3598052713" sldId="277"/>
            <ac:picMk id="12" creationId="{E55A5F79-5BDF-B75B-2D23-CB499A09409F}"/>
          </ac:picMkLst>
        </pc:picChg>
      </pc:sldChg>
      <pc:sldChg chg="addSp modSp new mod">
        <pc:chgData name="Chandrasekar Nookala" userId="b8612572d55c3450" providerId="LiveId" clId="{536EE980-FC7A-4AF7-A8FF-3E05654CB369}" dt="2022-08-29T04:52:58.836" v="128" actId="1076"/>
        <pc:sldMkLst>
          <pc:docMk/>
          <pc:sldMk cId="1359167264" sldId="278"/>
        </pc:sldMkLst>
        <pc:picChg chg="add mod">
          <ac:chgData name="Chandrasekar Nookala" userId="b8612572d55c3450" providerId="LiveId" clId="{536EE980-FC7A-4AF7-A8FF-3E05654CB369}" dt="2022-08-29T04:52:58.836" v="128" actId="1076"/>
          <ac:picMkLst>
            <pc:docMk/>
            <pc:sldMk cId="1359167264" sldId="278"/>
            <ac:picMk id="2" creationId="{88E53D6E-A0CF-7D33-18FF-A9B1CC1BB068}"/>
          </ac:picMkLst>
        </pc:picChg>
        <pc:picChg chg="add mod">
          <ac:chgData name="Chandrasekar Nookala" userId="b8612572d55c3450" providerId="LiveId" clId="{536EE980-FC7A-4AF7-A8FF-3E05654CB369}" dt="2022-08-29T04:52:48.327" v="126" actId="1076"/>
          <ac:picMkLst>
            <pc:docMk/>
            <pc:sldMk cId="1359167264" sldId="278"/>
            <ac:picMk id="1026" creationId="{9EEF05B7-C12C-8A14-E499-40BD13E6A163}"/>
          </ac:picMkLst>
        </pc:picChg>
      </pc:sldChg>
      <pc:sldChg chg="addSp modSp new del mod">
        <pc:chgData name="Chandrasekar Nookala" userId="b8612572d55c3450" providerId="LiveId" clId="{536EE980-FC7A-4AF7-A8FF-3E05654CB369}" dt="2022-08-29T05:00:02.547" v="152" actId="2696"/>
        <pc:sldMkLst>
          <pc:docMk/>
          <pc:sldMk cId="489026397" sldId="279"/>
        </pc:sldMkLst>
        <pc:picChg chg="add mod">
          <ac:chgData name="Chandrasekar Nookala" userId="b8612572d55c3450" providerId="LiveId" clId="{536EE980-FC7A-4AF7-A8FF-3E05654CB369}" dt="2022-08-29T04:57:46.519" v="149" actId="1076"/>
          <ac:picMkLst>
            <pc:docMk/>
            <pc:sldMk cId="489026397" sldId="279"/>
            <ac:picMk id="3" creationId="{23FDA0BD-06F7-F9BE-E341-4677D90FB10D}"/>
          </ac:picMkLst>
        </pc:picChg>
        <pc:picChg chg="add mod">
          <ac:chgData name="Chandrasekar Nookala" userId="b8612572d55c3450" providerId="LiveId" clId="{536EE980-FC7A-4AF7-A8FF-3E05654CB369}" dt="2022-08-29T04:57:43.953" v="148" actId="1076"/>
          <ac:picMkLst>
            <pc:docMk/>
            <pc:sldMk cId="489026397" sldId="279"/>
            <ac:picMk id="5" creationId="{A96F7ADE-51F5-C89D-C11F-D50D81C34254}"/>
          </ac:picMkLst>
        </pc:picChg>
        <pc:picChg chg="add mod">
          <ac:chgData name="Chandrasekar Nookala" userId="b8612572d55c3450" providerId="LiveId" clId="{536EE980-FC7A-4AF7-A8FF-3E05654CB369}" dt="2022-08-29T04:57:35.371" v="146" actId="1076"/>
          <ac:picMkLst>
            <pc:docMk/>
            <pc:sldMk cId="489026397" sldId="279"/>
            <ac:picMk id="7" creationId="{1D8235EB-1FC8-E5BB-3CB7-56550CF20F0D}"/>
          </ac:picMkLst>
        </pc:picChg>
        <pc:picChg chg="add mod">
          <ac:chgData name="Chandrasekar Nookala" userId="b8612572d55c3450" providerId="LiveId" clId="{536EE980-FC7A-4AF7-A8FF-3E05654CB369}" dt="2022-08-29T04:57:41.648" v="147" actId="1076"/>
          <ac:picMkLst>
            <pc:docMk/>
            <pc:sldMk cId="489026397" sldId="279"/>
            <ac:picMk id="2050" creationId="{575FBBD3-0146-75E6-C34E-AC1005B52085}"/>
          </ac:picMkLst>
        </pc:picChg>
        <pc:picChg chg="add mod">
          <ac:chgData name="Chandrasekar Nookala" userId="b8612572d55c3450" providerId="LiveId" clId="{536EE980-FC7A-4AF7-A8FF-3E05654CB369}" dt="2022-08-29T04:57:53.402" v="151" actId="14100"/>
          <ac:picMkLst>
            <pc:docMk/>
            <pc:sldMk cId="489026397" sldId="279"/>
            <ac:picMk id="2052" creationId="{418C2BD2-19FE-2272-99D9-5FA54D132ED1}"/>
          </ac:picMkLst>
        </pc:picChg>
      </pc:sldChg>
      <pc:sldChg chg="addSp modSp new mod">
        <pc:chgData name="Chandrasekar Nookala" userId="b8612572d55c3450" providerId="LiveId" clId="{536EE980-FC7A-4AF7-A8FF-3E05654CB369}" dt="2022-08-29T05:01:11.316" v="160" actId="1076"/>
        <pc:sldMkLst>
          <pc:docMk/>
          <pc:sldMk cId="2845447793" sldId="279"/>
        </pc:sldMkLst>
        <pc:picChg chg="add mod">
          <ac:chgData name="Chandrasekar Nookala" userId="b8612572d55c3450" providerId="LiveId" clId="{536EE980-FC7A-4AF7-A8FF-3E05654CB369}" dt="2022-08-29T05:00:36.078" v="155" actId="1076"/>
          <ac:picMkLst>
            <pc:docMk/>
            <pc:sldMk cId="2845447793" sldId="279"/>
            <ac:picMk id="3" creationId="{DD8D66A7-7BE5-B9BE-3DAB-4A3E0B6483AD}"/>
          </ac:picMkLst>
        </pc:picChg>
        <pc:picChg chg="add mod">
          <ac:chgData name="Chandrasekar Nookala" userId="b8612572d55c3450" providerId="LiveId" clId="{536EE980-FC7A-4AF7-A8FF-3E05654CB369}" dt="2022-08-29T05:01:11.316" v="160" actId="1076"/>
          <ac:picMkLst>
            <pc:docMk/>
            <pc:sldMk cId="2845447793" sldId="279"/>
            <ac:picMk id="5" creationId="{BA03B90F-F1A5-D2FC-AFA1-FF0351ED7A47}"/>
          </ac:picMkLst>
        </pc:picChg>
      </pc:sldChg>
      <pc:sldChg chg="addSp modSp new mod">
        <pc:chgData name="Chandrasekar Nookala" userId="b8612572d55c3450" providerId="LiveId" clId="{536EE980-FC7A-4AF7-A8FF-3E05654CB369}" dt="2022-08-29T05:02:12.102" v="165" actId="14100"/>
        <pc:sldMkLst>
          <pc:docMk/>
          <pc:sldMk cId="2644282879" sldId="280"/>
        </pc:sldMkLst>
        <pc:picChg chg="add mod">
          <ac:chgData name="Chandrasekar Nookala" userId="b8612572d55c3450" providerId="LiveId" clId="{536EE980-FC7A-4AF7-A8FF-3E05654CB369}" dt="2022-08-29T05:02:12.102" v="165" actId="14100"/>
          <ac:picMkLst>
            <pc:docMk/>
            <pc:sldMk cId="2644282879" sldId="280"/>
            <ac:picMk id="3" creationId="{4BE40292-8CDE-C90C-909E-EA31448F17BD}"/>
          </ac:picMkLst>
        </pc:picChg>
      </pc:sldChg>
      <pc:sldChg chg="addSp modSp new mod">
        <pc:chgData name="Chandrasekar Nookala" userId="b8612572d55c3450" providerId="LiveId" clId="{536EE980-FC7A-4AF7-A8FF-3E05654CB369}" dt="2022-08-29T05:03:34.686" v="171" actId="1076"/>
        <pc:sldMkLst>
          <pc:docMk/>
          <pc:sldMk cId="1046492552" sldId="281"/>
        </pc:sldMkLst>
        <pc:picChg chg="add mod">
          <ac:chgData name="Chandrasekar Nookala" userId="b8612572d55c3450" providerId="LiveId" clId="{536EE980-FC7A-4AF7-A8FF-3E05654CB369}" dt="2022-08-29T05:03:34.686" v="171" actId="1076"/>
          <ac:picMkLst>
            <pc:docMk/>
            <pc:sldMk cId="1046492552" sldId="281"/>
            <ac:picMk id="3" creationId="{DE60929D-BFCF-CCD8-6FAB-52334A2C52BD}"/>
          </ac:picMkLst>
        </pc:picChg>
      </pc:sldChg>
      <pc:sldChg chg="addSp modSp new mod">
        <pc:chgData name="Chandrasekar Nookala" userId="b8612572d55c3450" providerId="LiveId" clId="{536EE980-FC7A-4AF7-A8FF-3E05654CB369}" dt="2022-08-29T05:03:45.720" v="175" actId="1076"/>
        <pc:sldMkLst>
          <pc:docMk/>
          <pc:sldMk cId="2964569570" sldId="282"/>
        </pc:sldMkLst>
        <pc:picChg chg="add mod">
          <ac:chgData name="Chandrasekar Nookala" userId="b8612572d55c3450" providerId="LiveId" clId="{536EE980-FC7A-4AF7-A8FF-3E05654CB369}" dt="2022-08-29T05:03:45.720" v="175" actId="1076"/>
          <ac:picMkLst>
            <pc:docMk/>
            <pc:sldMk cId="2964569570" sldId="282"/>
            <ac:picMk id="3" creationId="{CBDD3B37-C7DB-F70E-06EC-374698146F2B}"/>
          </ac:picMkLst>
        </pc:picChg>
      </pc:sldChg>
      <pc:sldChg chg="addSp delSp modSp new mod">
        <pc:chgData name="Chandrasekar Nookala" userId="b8612572d55c3450" providerId="LiveId" clId="{536EE980-FC7A-4AF7-A8FF-3E05654CB369}" dt="2022-08-29T19:08:54.744" v="197" actId="1076"/>
        <pc:sldMkLst>
          <pc:docMk/>
          <pc:sldMk cId="1632380116" sldId="283"/>
        </pc:sldMkLst>
        <pc:picChg chg="add mod">
          <ac:chgData name="Chandrasekar Nookala" userId="b8612572d55c3450" providerId="LiveId" clId="{536EE980-FC7A-4AF7-A8FF-3E05654CB369}" dt="2022-08-29T19:08:54.744" v="197" actId="1076"/>
          <ac:picMkLst>
            <pc:docMk/>
            <pc:sldMk cId="1632380116" sldId="283"/>
            <ac:picMk id="3" creationId="{47EAFF61-A6CF-E4CD-558D-810A86A64508}"/>
          </ac:picMkLst>
        </pc:picChg>
        <pc:picChg chg="add del mod">
          <ac:chgData name="Chandrasekar Nookala" userId="b8612572d55c3450" providerId="LiveId" clId="{536EE980-FC7A-4AF7-A8FF-3E05654CB369}" dt="2022-08-29T05:10:12.581" v="183" actId="478"/>
          <ac:picMkLst>
            <pc:docMk/>
            <pc:sldMk cId="1632380116" sldId="283"/>
            <ac:picMk id="3074" creationId="{3C958D6E-D8E8-D6AB-9421-1A9CA1D8BA14}"/>
          </ac:picMkLst>
        </pc:picChg>
      </pc:sldChg>
      <pc:sldChg chg="addSp delSp modSp new del mod">
        <pc:chgData name="Chandrasekar Nookala" userId="b8612572d55c3450" providerId="LiveId" clId="{536EE980-FC7A-4AF7-A8FF-3E05654CB369}" dt="2022-08-29T19:10:04.804" v="199" actId="2696"/>
        <pc:sldMkLst>
          <pc:docMk/>
          <pc:sldMk cId="2902561620" sldId="284"/>
        </pc:sldMkLst>
        <pc:picChg chg="add del mod">
          <ac:chgData name="Chandrasekar Nookala" userId="b8612572d55c3450" providerId="LiveId" clId="{536EE980-FC7A-4AF7-A8FF-3E05654CB369}" dt="2022-08-29T19:09:55.911" v="198" actId="21"/>
          <ac:picMkLst>
            <pc:docMk/>
            <pc:sldMk cId="2902561620" sldId="284"/>
            <ac:picMk id="3" creationId="{D34195C8-9BDB-AA89-E04B-86FD7D78F870}"/>
          </ac:picMkLst>
        </pc:picChg>
      </pc:sldChg>
      <pc:sldChg chg="addSp delSp modSp new mod">
        <pc:chgData name="Chandrasekar Nookala" userId="b8612572d55c3450" providerId="LiveId" clId="{536EE980-FC7A-4AF7-A8FF-3E05654CB369}" dt="2022-08-29T19:14:51.326" v="285" actId="14100"/>
        <pc:sldMkLst>
          <pc:docMk/>
          <pc:sldMk cId="414784172" sldId="285"/>
        </pc:sldMkLst>
        <pc:picChg chg="add del mod">
          <ac:chgData name="Chandrasekar Nookala" userId="b8612572d55c3450" providerId="LiveId" clId="{536EE980-FC7A-4AF7-A8FF-3E05654CB369}" dt="2022-08-29T19:11:50.249" v="264" actId="478"/>
          <ac:picMkLst>
            <pc:docMk/>
            <pc:sldMk cId="414784172" sldId="285"/>
            <ac:picMk id="3" creationId="{3F7F67A0-0D14-0F5B-431E-992F95C80D46}"/>
          </ac:picMkLst>
        </pc:picChg>
        <pc:picChg chg="add mod">
          <ac:chgData name="Chandrasekar Nookala" userId="b8612572d55c3450" providerId="LiveId" clId="{536EE980-FC7A-4AF7-A8FF-3E05654CB369}" dt="2022-08-29T19:13:26.477" v="274" actId="1076"/>
          <ac:picMkLst>
            <pc:docMk/>
            <pc:sldMk cId="414784172" sldId="285"/>
            <ac:picMk id="4" creationId="{D9CBD855-2392-CF18-C756-0DDAFFAC99B5}"/>
          </ac:picMkLst>
        </pc:picChg>
        <pc:picChg chg="add mod">
          <ac:chgData name="Chandrasekar Nookala" userId="b8612572d55c3450" providerId="LiveId" clId="{536EE980-FC7A-4AF7-A8FF-3E05654CB369}" dt="2022-08-29T19:13:49.911" v="277" actId="1076"/>
          <ac:picMkLst>
            <pc:docMk/>
            <pc:sldMk cId="414784172" sldId="285"/>
            <ac:picMk id="6" creationId="{4B7F77CD-C9B5-93F7-B2E8-46156B4A079E}"/>
          </ac:picMkLst>
        </pc:picChg>
        <pc:picChg chg="add mod">
          <ac:chgData name="Chandrasekar Nookala" userId="b8612572d55c3450" providerId="LiveId" clId="{536EE980-FC7A-4AF7-A8FF-3E05654CB369}" dt="2022-08-29T19:14:47.109" v="284" actId="1076"/>
          <ac:picMkLst>
            <pc:docMk/>
            <pc:sldMk cId="414784172" sldId="285"/>
            <ac:picMk id="8" creationId="{229FC50E-DA64-EE3C-BC3F-23AE08F212EE}"/>
          </ac:picMkLst>
        </pc:picChg>
        <pc:picChg chg="add mod">
          <ac:chgData name="Chandrasekar Nookala" userId="b8612572d55c3450" providerId="LiveId" clId="{536EE980-FC7A-4AF7-A8FF-3E05654CB369}" dt="2022-08-29T19:14:51.326" v="285" actId="14100"/>
          <ac:picMkLst>
            <pc:docMk/>
            <pc:sldMk cId="414784172" sldId="285"/>
            <ac:picMk id="10" creationId="{C93D467D-4013-2B21-D43E-B527F44FA687}"/>
          </ac:picMkLst>
        </pc:picChg>
      </pc:sldChg>
      <pc:sldChg chg="addSp modSp new mod">
        <pc:chgData name="Chandrasekar Nookala" userId="b8612572d55c3450" providerId="LiveId" clId="{536EE980-FC7A-4AF7-A8FF-3E05654CB369}" dt="2022-08-29T19:12:34.143" v="271" actId="1076"/>
        <pc:sldMkLst>
          <pc:docMk/>
          <pc:sldMk cId="3558530533" sldId="286"/>
        </pc:sldMkLst>
        <pc:spChg chg="mod">
          <ac:chgData name="Chandrasekar Nookala" userId="b8612572d55c3450" providerId="LiveId" clId="{536EE980-FC7A-4AF7-A8FF-3E05654CB369}" dt="2022-08-29T19:12:22.304" v="267" actId="14100"/>
          <ac:spMkLst>
            <pc:docMk/>
            <pc:sldMk cId="3558530533" sldId="286"/>
            <ac:spMk id="2" creationId="{A516CDF2-AADB-0C5A-0DBE-FDD889817533}"/>
          </ac:spMkLst>
        </pc:spChg>
        <pc:spChg chg="mod">
          <ac:chgData name="Chandrasekar Nookala" userId="b8612572d55c3450" providerId="LiveId" clId="{536EE980-FC7A-4AF7-A8FF-3E05654CB369}" dt="2022-08-29T19:11:04.104" v="258" actId="20577"/>
          <ac:spMkLst>
            <pc:docMk/>
            <pc:sldMk cId="3558530533" sldId="286"/>
            <ac:spMk id="3" creationId="{16C5E2E7-47B6-4A4C-78B8-E1EAB3D662C6}"/>
          </ac:spMkLst>
        </pc:spChg>
        <pc:picChg chg="add mod">
          <ac:chgData name="Chandrasekar Nookala" userId="b8612572d55c3450" providerId="LiveId" clId="{536EE980-FC7A-4AF7-A8FF-3E05654CB369}" dt="2022-08-29T19:12:24.903" v="268" actId="1076"/>
          <ac:picMkLst>
            <pc:docMk/>
            <pc:sldMk cId="3558530533" sldId="286"/>
            <ac:picMk id="4" creationId="{4E4FAD6B-73F8-DBF6-9A5D-05988B5B0FED}"/>
          </ac:picMkLst>
        </pc:picChg>
        <pc:picChg chg="add mod">
          <ac:chgData name="Chandrasekar Nookala" userId="b8612572d55c3450" providerId="LiveId" clId="{536EE980-FC7A-4AF7-A8FF-3E05654CB369}" dt="2022-08-29T19:12:34.143" v="271" actId="1076"/>
          <ac:picMkLst>
            <pc:docMk/>
            <pc:sldMk cId="3558530533" sldId="286"/>
            <ac:picMk id="6" creationId="{789BC571-901E-447F-DF4C-A308447CDC75}"/>
          </ac:picMkLst>
        </pc:picChg>
      </pc:sldChg>
      <pc:sldChg chg="addSp modSp new mod">
        <pc:chgData name="Chandrasekar Nookala" userId="b8612572d55c3450" providerId="LiveId" clId="{536EE980-FC7A-4AF7-A8FF-3E05654CB369}" dt="2022-08-29T19:17:30.883" v="296" actId="1076"/>
        <pc:sldMkLst>
          <pc:docMk/>
          <pc:sldMk cId="2441113484" sldId="287"/>
        </pc:sldMkLst>
        <pc:picChg chg="add mod">
          <ac:chgData name="Chandrasekar Nookala" userId="b8612572d55c3450" providerId="LiveId" clId="{536EE980-FC7A-4AF7-A8FF-3E05654CB369}" dt="2022-08-29T19:15:48.176" v="292" actId="14100"/>
          <ac:picMkLst>
            <pc:docMk/>
            <pc:sldMk cId="2441113484" sldId="287"/>
            <ac:picMk id="3" creationId="{DC1D1137-5679-A167-25BE-F051F5D51BB7}"/>
          </ac:picMkLst>
        </pc:picChg>
        <pc:picChg chg="add mod">
          <ac:chgData name="Chandrasekar Nookala" userId="b8612572d55c3450" providerId="LiveId" clId="{536EE980-FC7A-4AF7-A8FF-3E05654CB369}" dt="2022-08-29T19:17:30.883" v="296" actId="1076"/>
          <ac:picMkLst>
            <pc:docMk/>
            <pc:sldMk cId="2441113484" sldId="287"/>
            <ac:picMk id="5" creationId="{479E4AFE-2886-37B8-0184-8C2D23D135D8}"/>
          </ac:picMkLst>
        </pc:picChg>
      </pc:sldChg>
      <pc:sldChg chg="addSp modSp new mod">
        <pc:chgData name="Chandrasekar Nookala" userId="b8612572d55c3450" providerId="LiveId" clId="{536EE980-FC7A-4AF7-A8FF-3E05654CB369}" dt="2022-08-29T19:23:04.805" v="318" actId="14100"/>
        <pc:sldMkLst>
          <pc:docMk/>
          <pc:sldMk cId="2710412985" sldId="288"/>
        </pc:sldMkLst>
        <pc:picChg chg="add mod">
          <ac:chgData name="Chandrasekar Nookala" userId="b8612572d55c3450" providerId="LiveId" clId="{536EE980-FC7A-4AF7-A8FF-3E05654CB369}" dt="2022-08-29T19:19:00.273" v="300" actId="1076"/>
          <ac:picMkLst>
            <pc:docMk/>
            <pc:sldMk cId="2710412985" sldId="288"/>
            <ac:picMk id="3" creationId="{35D6ABC8-F625-6515-9169-3885E35AC35C}"/>
          </ac:picMkLst>
        </pc:picChg>
        <pc:picChg chg="add mod">
          <ac:chgData name="Chandrasekar Nookala" userId="b8612572d55c3450" providerId="LiveId" clId="{536EE980-FC7A-4AF7-A8FF-3E05654CB369}" dt="2022-08-29T19:19:27.049" v="304" actId="14100"/>
          <ac:picMkLst>
            <pc:docMk/>
            <pc:sldMk cId="2710412985" sldId="288"/>
            <ac:picMk id="5" creationId="{0358D88A-C0A6-1D8B-40E5-EB7705581056}"/>
          </ac:picMkLst>
        </pc:picChg>
        <pc:picChg chg="add mod">
          <ac:chgData name="Chandrasekar Nookala" userId="b8612572d55c3450" providerId="LiveId" clId="{536EE980-FC7A-4AF7-A8FF-3E05654CB369}" dt="2022-08-29T19:20:29.273" v="307" actId="1076"/>
          <ac:picMkLst>
            <pc:docMk/>
            <pc:sldMk cId="2710412985" sldId="288"/>
            <ac:picMk id="7" creationId="{AE272796-409F-CA06-507F-06D30BEC50BD}"/>
          </ac:picMkLst>
        </pc:picChg>
        <pc:picChg chg="add mod">
          <ac:chgData name="Chandrasekar Nookala" userId="b8612572d55c3450" providerId="LiveId" clId="{536EE980-FC7A-4AF7-A8FF-3E05654CB369}" dt="2022-08-29T19:20:45.556" v="310" actId="1076"/>
          <ac:picMkLst>
            <pc:docMk/>
            <pc:sldMk cId="2710412985" sldId="288"/>
            <ac:picMk id="9" creationId="{C7454F17-4C72-90F2-9C30-91A3A40FC35C}"/>
          </ac:picMkLst>
        </pc:picChg>
        <pc:picChg chg="add mod">
          <ac:chgData name="Chandrasekar Nookala" userId="b8612572d55c3450" providerId="LiveId" clId="{536EE980-FC7A-4AF7-A8FF-3E05654CB369}" dt="2022-08-29T19:21:07.089" v="313" actId="1076"/>
          <ac:picMkLst>
            <pc:docMk/>
            <pc:sldMk cId="2710412985" sldId="288"/>
            <ac:picMk id="11" creationId="{2C413CA4-5397-B944-ACA7-17929B912AD0}"/>
          </ac:picMkLst>
        </pc:picChg>
        <pc:picChg chg="add mod">
          <ac:chgData name="Chandrasekar Nookala" userId="b8612572d55c3450" providerId="LiveId" clId="{536EE980-FC7A-4AF7-A8FF-3E05654CB369}" dt="2022-08-29T19:23:04.805" v="318" actId="14100"/>
          <ac:picMkLst>
            <pc:docMk/>
            <pc:sldMk cId="2710412985" sldId="288"/>
            <ac:picMk id="13" creationId="{A3B862DD-607A-920A-DD37-E8B138CF7B68}"/>
          </ac:picMkLst>
        </pc:picChg>
      </pc:sldChg>
      <pc:sldChg chg="addSp modSp new mod">
        <pc:chgData name="Chandrasekar Nookala" userId="b8612572d55c3450" providerId="LiveId" clId="{536EE980-FC7A-4AF7-A8FF-3E05654CB369}" dt="2022-08-29T19:24:01.364" v="322" actId="1076"/>
        <pc:sldMkLst>
          <pc:docMk/>
          <pc:sldMk cId="3455304274" sldId="289"/>
        </pc:sldMkLst>
        <pc:picChg chg="add mod">
          <ac:chgData name="Chandrasekar Nookala" userId="b8612572d55c3450" providerId="LiveId" clId="{536EE980-FC7A-4AF7-A8FF-3E05654CB369}" dt="2022-08-29T19:24:01.364" v="322" actId="1076"/>
          <ac:picMkLst>
            <pc:docMk/>
            <pc:sldMk cId="3455304274" sldId="289"/>
            <ac:picMk id="3" creationId="{615E8A7F-016A-89D1-0B29-1B55FF624881}"/>
          </ac:picMkLst>
        </pc:picChg>
      </pc:sldChg>
      <pc:sldChg chg="addSp modSp new mod">
        <pc:chgData name="Chandrasekar Nookala" userId="b8612572d55c3450" providerId="LiveId" clId="{536EE980-FC7A-4AF7-A8FF-3E05654CB369}" dt="2022-08-29T19:34:35.423" v="389" actId="1076"/>
        <pc:sldMkLst>
          <pc:docMk/>
          <pc:sldMk cId="2949614391" sldId="290"/>
        </pc:sldMkLst>
        <pc:spChg chg="mod">
          <ac:chgData name="Chandrasekar Nookala" userId="b8612572d55c3450" providerId="LiveId" clId="{536EE980-FC7A-4AF7-A8FF-3E05654CB369}" dt="2022-08-29T19:34:32.044" v="388" actId="14100"/>
          <ac:spMkLst>
            <pc:docMk/>
            <pc:sldMk cId="2949614391" sldId="290"/>
            <ac:spMk id="2" creationId="{7A34FEE6-C6BD-8EFD-B12A-9E35924E59A5}"/>
          </ac:spMkLst>
        </pc:spChg>
        <pc:spChg chg="mod">
          <ac:chgData name="Chandrasekar Nookala" userId="b8612572d55c3450" providerId="LiveId" clId="{536EE980-FC7A-4AF7-A8FF-3E05654CB369}" dt="2022-08-29T19:32:53.101" v="374" actId="5793"/>
          <ac:spMkLst>
            <pc:docMk/>
            <pc:sldMk cId="2949614391" sldId="290"/>
            <ac:spMk id="3" creationId="{B6B574F3-53E1-CF8D-3805-F9316D7AA462}"/>
          </ac:spMkLst>
        </pc:spChg>
        <pc:picChg chg="add mod">
          <ac:chgData name="Chandrasekar Nookala" userId="b8612572d55c3450" providerId="LiveId" clId="{536EE980-FC7A-4AF7-A8FF-3E05654CB369}" dt="2022-08-29T19:34:35.423" v="389" actId="1076"/>
          <ac:picMkLst>
            <pc:docMk/>
            <pc:sldMk cId="2949614391" sldId="290"/>
            <ac:picMk id="5" creationId="{8EC7187E-342C-02CD-D500-544D1CC3FDEB}"/>
          </ac:picMkLst>
        </pc:picChg>
        <pc:picChg chg="add mod">
          <ac:chgData name="Chandrasekar Nookala" userId="b8612572d55c3450" providerId="LiveId" clId="{536EE980-FC7A-4AF7-A8FF-3E05654CB369}" dt="2022-08-29T19:33:54.573" v="381" actId="1076"/>
          <ac:picMkLst>
            <pc:docMk/>
            <pc:sldMk cId="2949614391" sldId="290"/>
            <ac:picMk id="7" creationId="{A50E81B4-AD5F-2E11-A1F6-05EA7EAFC846}"/>
          </ac:picMkLst>
        </pc:picChg>
        <pc:picChg chg="add mod">
          <ac:chgData name="Chandrasekar Nookala" userId="b8612572d55c3450" providerId="LiveId" clId="{536EE980-FC7A-4AF7-A8FF-3E05654CB369}" dt="2022-08-29T19:34:19.006" v="386" actId="14100"/>
          <ac:picMkLst>
            <pc:docMk/>
            <pc:sldMk cId="2949614391" sldId="290"/>
            <ac:picMk id="9" creationId="{6650B86C-1DC9-EE0D-0A97-C598292E6F3D}"/>
          </ac:picMkLst>
        </pc:picChg>
      </pc:sldChg>
      <pc:sldChg chg="addSp delSp modSp new del mod">
        <pc:chgData name="Chandrasekar Nookala" userId="b8612572d55c3450" providerId="LiveId" clId="{536EE980-FC7A-4AF7-A8FF-3E05654CB369}" dt="2022-08-29T19:31:58.774" v="333" actId="2696"/>
        <pc:sldMkLst>
          <pc:docMk/>
          <pc:sldMk cId="3145023817" sldId="290"/>
        </pc:sldMkLst>
        <pc:picChg chg="add del mod">
          <ac:chgData name="Chandrasekar Nookala" userId="b8612572d55c3450" providerId="LiveId" clId="{536EE980-FC7A-4AF7-A8FF-3E05654CB369}" dt="2022-08-29T19:31:36.233" v="332" actId="478"/>
          <ac:picMkLst>
            <pc:docMk/>
            <pc:sldMk cId="3145023817" sldId="290"/>
            <ac:picMk id="3" creationId="{9EA8090C-F7F9-C240-1B7F-782C49845DD9}"/>
          </ac:picMkLst>
        </pc:picChg>
      </pc:sldChg>
      <pc:sldChg chg="addSp modSp new mod">
        <pc:chgData name="Chandrasekar Nookala" userId="b8612572d55c3450" providerId="LiveId" clId="{536EE980-FC7A-4AF7-A8FF-3E05654CB369}" dt="2022-08-29T19:35:41.281" v="396" actId="1076"/>
        <pc:sldMkLst>
          <pc:docMk/>
          <pc:sldMk cId="722640860" sldId="291"/>
        </pc:sldMkLst>
        <pc:picChg chg="add mod">
          <ac:chgData name="Chandrasekar Nookala" userId="b8612572d55c3450" providerId="LiveId" clId="{536EE980-FC7A-4AF7-A8FF-3E05654CB369}" dt="2022-08-29T19:35:22.865" v="393" actId="1076"/>
          <ac:picMkLst>
            <pc:docMk/>
            <pc:sldMk cId="722640860" sldId="291"/>
            <ac:picMk id="3" creationId="{7C9A6A4D-3B2D-3D47-C7E5-1F066C206EF4}"/>
          </ac:picMkLst>
        </pc:picChg>
        <pc:picChg chg="add mod">
          <ac:chgData name="Chandrasekar Nookala" userId="b8612572d55c3450" providerId="LiveId" clId="{536EE980-FC7A-4AF7-A8FF-3E05654CB369}" dt="2022-08-29T19:35:41.281" v="396" actId="1076"/>
          <ac:picMkLst>
            <pc:docMk/>
            <pc:sldMk cId="722640860" sldId="291"/>
            <ac:picMk id="5" creationId="{248424CB-E949-4653-CCC6-8C05BB1FE7F4}"/>
          </ac:picMkLst>
        </pc:picChg>
      </pc:sldChg>
      <pc:sldChg chg="addSp delSp modSp new del mod">
        <pc:chgData name="Chandrasekar Nookala" userId="b8612572d55c3450" providerId="LiveId" clId="{536EE980-FC7A-4AF7-A8FF-3E05654CB369}" dt="2022-08-29T19:32:02.412" v="334" actId="2696"/>
        <pc:sldMkLst>
          <pc:docMk/>
          <pc:sldMk cId="2898239697" sldId="291"/>
        </pc:sldMkLst>
        <pc:picChg chg="add del mod">
          <ac:chgData name="Chandrasekar Nookala" userId="b8612572d55c3450" providerId="LiveId" clId="{536EE980-FC7A-4AF7-A8FF-3E05654CB369}" dt="2022-08-29T19:31:32.869" v="331" actId="478"/>
          <ac:picMkLst>
            <pc:docMk/>
            <pc:sldMk cId="2898239697" sldId="291"/>
            <ac:picMk id="3" creationId="{2A88732A-6FD7-F5AE-6837-F3A949CC8289}"/>
          </ac:picMkLst>
        </pc:picChg>
      </pc:sldChg>
    </pc:docChg>
  </pc:docChgLst>
  <pc:docChgLst>
    <pc:chgData name="Shailessh Khumar L S" userId="S::shailesshkhumar.ls2021@vitstudent.ac.in::6597858e-490c-4b81-8026-f1415151bef7" providerId="AD" clId="Web-{5676CB08-B4A8-4416-B8BE-1DA81B9BB129}"/>
    <pc:docChg chg="addSld">
      <pc:chgData name="Shailessh Khumar L S" userId="S::shailesshkhumar.ls2021@vitstudent.ac.in::6597858e-490c-4b81-8026-f1415151bef7" providerId="AD" clId="Web-{5676CB08-B4A8-4416-B8BE-1DA81B9BB129}" dt="2022-09-02T14:09:32.694" v="0"/>
      <pc:docMkLst>
        <pc:docMk/>
      </pc:docMkLst>
      <pc:sldChg chg="new">
        <pc:chgData name="Shailessh Khumar L S" userId="S::shailesshkhumar.ls2021@vitstudent.ac.in::6597858e-490c-4b81-8026-f1415151bef7" providerId="AD" clId="Web-{5676CB08-B4A8-4416-B8BE-1DA81B9BB129}" dt="2022-09-02T14:09:32.694" v="0"/>
        <pc:sldMkLst>
          <pc:docMk/>
          <pc:sldMk cId="3377905444" sldId="292"/>
        </pc:sldMkLst>
      </pc:sldChg>
    </pc:docChg>
  </pc:docChgLst>
  <pc:docChgLst>
    <pc:chgData name="Ajhithaa V K" userId="S::ajhithaa.vk2021@vitstudent.ac.in::bbc1a42f-0148-4ad3-aab7-6333b02121c5" providerId="AD" clId="Web-{19900B4A-88C5-4B3C-B5D1-7A6FDB38E0DB}"/>
    <pc:docChg chg="modSld">
      <pc:chgData name="Ajhithaa V K" userId="S::ajhithaa.vk2021@vitstudent.ac.in::bbc1a42f-0148-4ad3-aab7-6333b02121c5" providerId="AD" clId="Web-{19900B4A-88C5-4B3C-B5D1-7A6FDB38E0DB}" dt="2022-09-10T14:02:13.251" v="1"/>
      <pc:docMkLst>
        <pc:docMk/>
      </pc:docMkLst>
      <pc:sldChg chg="modTransition">
        <pc:chgData name="Ajhithaa V K" userId="S::ajhithaa.vk2021@vitstudent.ac.in::bbc1a42f-0148-4ad3-aab7-6333b02121c5" providerId="AD" clId="Web-{19900B4A-88C5-4B3C-B5D1-7A6FDB38E0DB}" dt="2022-09-10T14:02:13.251" v="1"/>
        <pc:sldMkLst>
          <pc:docMk/>
          <pc:sldMk cId="1314859749" sldId="257"/>
        </pc:sldMkLst>
      </pc:sldChg>
    </pc:docChg>
  </pc:docChgLst>
  <pc:docChgLst>
    <pc:chgData name="Madhan Sai S" userId="S::madhansai.s2021@vitstudent.ac.in::0e7508bb-0e81-4881-ae42-14b50f14ebf0" providerId="AD" clId="Web-{EB7FC4E1-77A7-49CD-80C5-CE9911F3012E}"/>
    <pc:docChg chg="modSld">
      <pc:chgData name="Madhan Sai S" userId="S::madhansai.s2021@vitstudent.ac.in::0e7508bb-0e81-4881-ae42-14b50f14ebf0" providerId="AD" clId="Web-{EB7FC4E1-77A7-49CD-80C5-CE9911F3012E}" dt="2022-09-11T09:19:57.543" v="0" actId="1076"/>
      <pc:docMkLst>
        <pc:docMk/>
      </pc:docMkLst>
      <pc:sldChg chg="modSp">
        <pc:chgData name="Madhan Sai S" userId="S::madhansai.s2021@vitstudent.ac.in::0e7508bb-0e81-4881-ae42-14b50f14ebf0" providerId="AD" clId="Web-{EB7FC4E1-77A7-49CD-80C5-CE9911F3012E}" dt="2022-09-11T09:19:57.543" v="0" actId="1076"/>
        <pc:sldMkLst>
          <pc:docMk/>
          <pc:sldMk cId="414784172" sldId="285"/>
        </pc:sldMkLst>
        <pc:picChg chg="mod">
          <ac:chgData name="Madhan Sai S" userId="S::madhansai.s2021@vitstudent.ac.in::0e7508bb-0e81-4881-ae42-14b50f14ebf0" providerId="AD" clId="Web-{EB7FC4E1-77A7-49CD-80C5-CE9911F3012E}" dt="2022-09-11T09:19:57.543" v="0" actId="1076"/>
          <ac:picMkLst>
            <pc:docMk/>
            <pc:sldMk cId="414784172" sldId="285"/>
            <ac:picMk id="10" creationId="{C93D467D-4013-2B21-D43E-B527F44FA687}"/>
          </ac:picMkLst>
        </pc:picChg>
      </pc:sldChg>
    </pc:docChg>
  </pc:docChgLst>
  <pc:docChgLst>
    <pc:chgData name="Rahul C" userId="S::rahul.c2021@vitstudent.ac.in::71470c42-7ab7-4d7c-a083-3ad858ddd6c4" providerId="AD" clId="Web-{6FFCEE85-7A06-4FA8-8FF4-2234E04C0FD4}"/>
    <pc:docChg chg="modSld">
      <pc:chgData name="Rahul C" userId="S::rahul.c2021@vitstudent.ac.in::71470c42-7ab7-4d7c-a083-3ad858ddd6c4" providerId="AD" clId="Web-{6FFCEE85-7A06-4FA8-8FF4-2234E04C0FD4}" dt="2022-10-14T12:44:13.092" v="0" actId="1076"/>
      <pc:docMkLst>
        <pc:docMk/>
      </pc:docMkLst>
      <pc:sldChg chg="modSp">
        <pc:chgData name="Rahul C" userId="S::rahul.c2021@vitstudent.ac.in::71470c42-7ab7-4d7c-a083-3ad858ddd6c4" providerId="AD" clId="Web-{6FFCEE85-7A06-4FA8-8FF4-2234E04C0FD4}" dt="2022-10-14T12:44:13.092" v="0" actId="1076"/>
        <pc:sldMkLst>
          <pc:docMk/>
          <pc:sldMk cId="2582670181" sldId="258"/>
        </pc:sldMkLst>
        <pc:picChg chg="mod">
          <ac:chgData name="Rahul C" userId="S::rahul.c2021@vitstudent.ac.in::71470c42-7ab7-4d7c-a083-3ad858ddd6c4" providerId="AD" clId="Web-{6FFCEE85-7A06-4FA8-8FF4-2234E04C0FD4}" dt="2022-10-14T12:44:13.092" v="0" actId="1076"/>
          <ac:picMkLst>
            <pc:docMk/>
            <pc:sldMk cId="2582670181" sldId="258"/>
            <ac:picMk id="5" creationId="{41B26A44-4C9E-01FD-D911-F08A260BD1A5}"/>
          </ac:picMkLst>
        </pc:picChg>
      </pc:sldChg>
    </pc:docChg>
  </pc:docChgLst>
  <pc:docChgLst>
    <pc:chgData name="Chandrasekar Nookala" userId="b8612572d55c3450" providerId="LiveId" clId="{DBC1FD2A-D662-4AC5-BE9C-A62178554B93}"/>
    <pc:docChg chg="custSel addSld modSld">
      <pc:chgData name="Chandrasekar Nookala" userId="b8612572d55c3450" providerId="LiveId" clId="{DBC1FD2A-D662-4AC5-BE9C-A62178554B93}" dt="2022-08-25T03:24:13.856" v="364" actId="14100"/>
      <pc:docMkLst>
        <pc:docMk/>
      </pc:docMkLst>
      <pc:sldChg chg="addSp delSp modSp new mod">
        <pc:chgData name="Chandrasekar Nookala" userId="b8612572d55c3450" providerId="LiveId" clId="{DBC1FD2A-D662-4AC5-BE9C-A62178554B93}" dt="2022-08-25T02:47:04.331" v="24" actId="1076"/>
        <pc:sldMkLst>
          <pc:docMk/>
          <pc:sldMk cId="275571793" sldId="256"/>
        </pc:sldMkLst>
        <pc:spChg chg="del mod">
          <ac:chgData name="Chandrasekar Nookala" userId="b8612572d55c3450" providerId="LiveId" clId="{DBC1FD2A-D662-4AC5-BE9C-A62178554B93}" dt="2022-08-25T02:45:47.311" v="6" actId="478"/>
          <ac:spMkLst>
            <pc:docMk/>
            <pc:sldMk cId="275571793" sldId="256"/>
            <ac:spMk id="2" creationId="{CAE5630D-E24C-3439-1C0C-8BBFABFC9C43}"/>
          </ac:spMkLst>
        </pc:spChg>
        <pc:spChg chg="mod">
          <ac:chgData name="Chandrasekar Nookala" userId="b8612572d55c3450" providerId="LiveId" clId="{DBC1FD2A-D662-4AC5-BE9C-A62178554B93}" dt="2022-08-25T02:46:55.595" v="19" actId="20577"/>
          <ac:spMkLst>
            <pc:docMk/>
            <pc:sldMk cId="275571793" sldId="256"/>
            <ac:spMk id="3" creationId="{DD566FD2-9D2B-08D7-F33E-3C1D592638AE}"/>
          </ac:spMkLst>
        </pc:spChg>
        <pc:spChg chg="add del">
          <ac:chgData name="Chandrasekar Nookala" userId="b8612572d55c3450" providerId="LiveId" clId="{DBC1FD2A-D662-4AC5-BE9C-A62178554B93}" dt="2022-08-25T02:45:35.783" v="3" actId="478"/>
          <ac:spMkLst>
            <pc:docMk/>
            <pc:sldMk cId="275571793" sldId="256"/>
            <ac:spMk id="5" creationId="{675866F1-6629-EEA2-FCD5-B973586AB9A6}"/>
          </ac:spMkLst>
        </pc:spChg>
        <pc:spChg chg="add mod">
          <ac:chgData name="Chandrasekar Nookala" userId="b8612572d55c3450" providerId="LiveId" clId="{DBC1FD2A-D662-4AC5-BE9C-A62178554B93}" dt="2022-08-25T02:46:54.471" v="18" actId="20577"/>
          <ac:spMkLst>
            <pc:docMk/>
            <pc:sldMk cId="275571793" sldId="256"/>
            <ac:spMk id="7" creationId="{65BEF040-B080-D9E0-B247-EA6794815842}"/>
          </ac:spMkLst>
        </pc:spChg>
        <pc:picChg chg="add mod">
          <ac:chgData name="Chandrasekar Nookala" userId="b8612572d55c3450" providerId="LiveId" clId="{DBC1FD2A-D662-4AC5-BE9C-A62178554B93}" dt="2022-08-25T02:47:04.331" v="24" actId="1076"/>
          <ac:picMkLst>
            <pc:docMk/>
            <pc:sldMk cId="275571793" sldId="256"/>
            <ac:picMk id="9" creationId="{E507F15E-5D87-3B8E-7D0C-99E6D6084230}"/>
          </ac:picMkLst>
        </pc:picChg>
      </pc:sldChg>
      <pc:sldChg chg="addSp modSp new mod">
        <pc:chgData name="Chandrasekar Nookala" userId="b8612572d55c3450" providerId="LiveId" clId="{DBC1FD2A-D662-4AC5-BE9C-A62178554B93}" dt="2022-08-25T02:49:49.106" v="60" actId="14100"/>
        <pc:sldMkLst>
          <pc:docMk/>
          <pc:sldMk cId="1314859749" sldId="257"/>
        </pc:sldMkLst>
        <pc:spChg chg="mod">
          <ac:chgData name="Chandrasekar Nookala" userId="b8612572d55c3450" providerId="LiveId" clId="{DBC1FD2A-D662-4AC5-BE9C-A62178554B93}" dt="2022-08-25T02:47:08.913" v="26" actId="20577"/>
          <ac:spMkLst>
            <pc:docMk/>
            <pc:sldMk cId="1314859749" sldId="257"/>
            <ac:spMk id="2" creationId="{0C264676-627A-2018-2F0C-932C83B8B521}"/>
          </ac:spMkLst>
        </pc:spChg>
        <pc:spChg chg="mod">
          <ac:chgData name="Chandrasekar Nookala" userId="b8612572d55c3450" providerId="LiveId" clId="{DBC1FD2A-D662-4AC5-BE9C-A62178554B93}" dt="2022-08-25T02:47:09.923" v="27" actId="20577"/>
          <ac:spMkLst>
            <pc:docMk/>
            <pc:sldMk cId="1314859749" sldId="257"/>
            <ac:spMk id="3" creationId="{8010340D-2867-8145-70C3-DBAFD0951AEA}"/>
          </ac:spMkLst>
        </pc:spChg>
        <pc:picChg chg="add mod">
          <ac:chgData name="Chandrasekar Nookala" userId="b8612572d55c3450" providerId="LiveId" clId="{DBC1FD2A-D662-4AC5-BE9C-A62178554B93}" dt="2022-08-25T02:47:34.681" v="30" actId="1076"/>
          <ac:picMkLst>
            <pc:docMk/>
            <pc:sldMk cId="1314859749" sldId="257"/>
            <ac:picMk id="5" creationId="{E7DF9FB0-4AA1-ECCD-09A7-5F64B1D82C91}"/>
          </ac:picMkLst>
        </pc:picChg>
        <pc:picChg chg="add mod">
          <ac:chgData name="Chandrasekar Nookala" userId="b8612572d55c3450" providerId="LiveId" clId="{DBC1FD2A-D662-4AC5-BE9C-A62178554B93}" dt="2022-08-25T02:47:52.287" v="33" actId="1076"/>
          <ac:picMkLst>
            <pc:docMk/>
            <pc:sldMk cId="1314859749" sldId="257"/>
            <ac:picMk id="7" creationId="{B9449900-3DAE-FED7-3F67-56A1B4F2C445}"/>
          </ac:picMkLst>
        </pc:picChg>
        <pc:picChg chg="add mod">
          <ac:chgData name="Chandrasekar Nookala" userId="b8612572d55c3450" providerId="LiveId" clId="{DBC1FD2A-D662-4AC5-BE9C-A62178554B93}" dt="2022-08-25T02:49:30.965" v="53" actId="1076"/>
          <ac:picMkLst>
            <pc:docMk/>
            <pc:sldMk cId="1314859749" sldId="257"/>
            <ac:picMk id="9" creationId="{A3ABEC9C-6189-6673-2FEB-B011BF80BB46}"/>
          </ac:picMkLst>
        </pc:picChg>
        <pc:picChg chg="add mod">
          <ac:chgData name="Chandrasekar Nookala" userId="b8612572d55c3450" providerId="LiveId" clId="{DBC1FD2A-D662-4AC5-BE9C-A62178554B93}" dt="2022-08-25T02:49:40.941" v="57" actId="14100"/>
          <ac:picMkLst>
            <pc:docMk/>
            <pc:sldMk cId="1314859749" sldId="257"/>
            <ac:picMk id="11" creationId="{F3C5157A-72A3-7A80-4BD4-4D61B1A4578E}"/>
          </ac:picMkLst>
        </pc:picChg>
        <pc:picChg chg="add mod">
          <ac:chgData name="Chandrasekar Nookala" userId="b8612572d55c3450" providerId="LiveId" clId="{DBC1FD2A-D662-4AC5-BE9C-A62178554B93}" dt="2022-08-25T02:49:42.585" v="58" actId="1076"/>
          <ac:picMkLst>
            <pc:docMk/>
            <pc:sldMk cId="1314859749" sldId="257"/>
            <ac:picMk id="13" creationId="{76A0FB41-CFAB-B0EC-F2F7-6B24A8A9F585}"/>
          </ac:picMkLst>
        </pc:picChg>
        <pc:picChg chg="add mod">
          <ac:chgData name="Chandrasekar Nookala" userId="b8612572d55c3450" providerId="LiveId" clId="{DBC1FD2A-D662-4AC5-BE9C-A62178554B93}" dt="2022-08-25T02:49:49.106" v="60" actId="14100"/>
          <ac:picMkLst>
            <pc:docMk/>
            <pc:sldMk cId="1314859749" sldId="257"/>
            <ac:picMk id="15" creationId="{30633B6C-6BCB-F419-F518-9D69F9998674}"/>
          </ac:picMkLst>
        </pc:picChg>
      </pc:sldChg>
      <pc:sldChg chg="addSp modSp new mod">
        <pc:chgData name="Chandrasekar Nookala" userId="b8612572d55c3450" providerId="LiveId" clId="{DBC1FD2A-D662-4AC5-BE9C-A62178554B93}" dt="2022-08-25T02:53:25.670" v="91" actId="1076"/>
        <pc:sldMkLst>
          <pc:docMk/>
          <pc:sldMk cId="2582670181" sldId="258"/>
        </pc:sldMkLst>
        <pc:picChg chg="add mod">
          <ac:chgData name="Chandrasekar Nookala" userId="b8612572d55c3450" providerId="LiveId" clId="{DBC1FD2A-D662-4AC5-BE9C-A62178554B93}" dt="2022-08-25T02:51:35.881" v="74" actId="14100"/>
          <ac:picMkLst>
            <pc:docMk/>
            <pc:sldMk cId="2582670181" sldId="258"/>
            <ac:picMk id="3" creationId="{F13370E7-AB52-5BD0-85E3-83F9970F0E28}"/>
          </ac:picMkLst>
        </pc:picChg>
        <pc:picChg chg="add mod">
          <ac:chgData name="Chandrasekar Nookala" userId="b8612572d55c3450" providerId="LiveId" clId="{DBC1FD2A-D662-4AC5-BE9C-A62178554B93}" dt="2022-08-25T02:51:27.239" v="71" actId="1076"/>
          <ac:picMkLst>
            <pc:docMk/>
            <pc:sldMk cId="2582670181" sldId="258"/>
            <ac:picMk id="5" creationId="{41B26A44-4C9E-01FD-D911-F08A260BD1A5}"/>
          </ac:picMkLst>
        </pc:picChg>
        <pc:picChg chg="add mod">
          <ac:chgData name="Chandrasekar Nookala" userId="b8612572d55c3450" providerId="LiveId" clId="{DBC1FD2A-D662-4AC5-BE9C-A62178554B93}" dt="2022-08-25T02:52:33.702" v="79" actId="1076"/>
          <ac:picMkLst>
            <pc:docMk/>
            <pc:sldMk cId="2582670181" sldId="258"/>
            <ac:picMk id="7" creationId="{B3983E68-B29F-56FF-482A-D5C8D2C981DA}"/>
          </ac:picMkLst>
        </pc:picChg>
        <pc:picChg chg="add mod">
          <ac:chgData name="Chandrasekar Nookala" userId="b8612572d55c3450" providerId="LiveId" clId="{DBC1FD2A-D662-4AC5-BE9C-A62178554B93}" dt="2022-08-25T02:52:38.592" v="81" actId="14100"/>
          <ac:picMkLst>
            <pc:docMk/>
            <pc:sldMk cId="2582670181" sldId="258"/>
            <ac:picMk id="9" creationId="{7BEDB865-178E-2908-32AF-EC5A90144F8A}"/>
          </ac:picMkLst>
        </pc:picChg>
        <pc:picChg chg="add mod">
          <ac:chgData name="Chandrasekar Nookala" userId="b8612572d55c3450" providerId="LiveId" clId="{DBC1FD2A-D662-4AC5-BE9C-A62178554B93}" dt="2022-08-25T02:52:58.801" v="85" actId="1076"/>
          <ac:picMkLst>
            <pc:docMk/>
            <pc:sldMk cId="2582670181" sldId="258"/>
            <ac:picMk id="11" creationId="{EAA4BFF8-6056-2DCB-DD62-C665C3C9D6FD}"/>
          </ac:picMkLst>
        </pc:picChg>
        <pc:picChg chg="add mod">
          <ac:chgData name="Chandrasekar Nookala" userId="b8612572d55c3450" providerId="LiveId" clId="{DBC1FD2A-D662-4AC5-BE9C-A62178554B93}" dt="2022-08-25T02:53:25.670" v="91" actId="1076"/>
          <ac:picMkLst>
            <pc:docMk/>
            <pc:sldMk cId="2582670181" sldId="258"/>
            <ac:picMk id="13" creationId="{891990E5-5A38-6BEB-1847-026369911A05}"/>
          </ac:picMkLst>
        </pc:picChg>
      </pc:sldChg>
      <pc:sldChg chg="addSp delSp modSp new mod">
        <pc:chgData name="Chandrasekar Nookala" userId="b8612572d55c3450" providerId="LiveId" clId="{DBC1FD2A-D662-4AC5-BE9C-A62178554B93}" dt="2022-08-25T02:55:57.296" v="119" actId="1076"/>
        <pc:sldMkLst>
          <pc:docMk/>
          <pc:sldMk cId="600183448" sldId="259"/>
        </pc:sldMkLst>
        <pc:picChg chg="add mod">
          <ac:chgData name="Chandrasekar Nookala" userId="b8612572d55c3450" providerId="LiveId" clId="{DBC1FD2A-D662-4AC5-BE9C-A62178554B93}" dt="2022-08-25T02:55:33.774" v="112" actId="1076"/>
          <ac:picMkLst>
            <pc:docMk/>
            <pc:sldMk cId="600183448" sldId="259"/>
            <ac:picMk id="3" creationId="{2ABA2CB5-28DC-E341-8476-5A826BB92E52}"/>
          </ac:picMkLst>
        </pc:picChg>
        <pc:picChg chg="add mod">
          <ac:chgData name="Chandrasekar Nookala" userId="b8612572d55c3450" providerId="LiveId" clId="{DBC1FD2A-D662-4AC5-BE9C-A62178554B93}" dt="2022-08-25T02:55:35.227" v="113" actId="1076"/>
          <ac:picMkLst>
            <pc:docMk/>
            <pc:sldMk cId="600183448" sldId="259"/>
            <ac:picMk id="5" creationId="{1B3AD1F8-E427-4157-4337-BBD0D35791F9}"/>
          </ac:picMkLst>
        </pc:picChg>
        <pc:picChg chg="add del mod">
          <ac:chgData name="Chandrasekar Nookala" userId="b8612572d55c3450" providerId="LiveId" clId="{DBC1FD2A-D662-4AC5-BE9C-A62178554B93}" dt="2022-08-25T02:55:38.944" v="114" actId="21"/>
          <ac:picMkLst>
            <pc:docMk/>
            <pc:sldMk cId="600183448" sldId="259"/>
            <ac:picMk id="7" creationId="{5E634730-79C4-A3CE-8038-1E99A5183331}"/>
          </ac:picMkLst>
        </pc:picChg>
        <pc:picChg chg="add mod">
          <ac:chgData name="Chandrasekar Nookala" userId="b8612572d55c3450" providerId="LiveId" clId="{DBC1FD2A-D662-4AC5-BE9C-A62178554B93}" dt="2022-08-25T02:55:57.296" v="119" actId="1076"/>
          <ac:picMkLst>
            <pc:docMk/>
            <pc:sldMk cId="600183448" sldId="259"/>
            <ac:picMk id="8" creationId="{5B438371-F833-35C7-DA83-D5B9FCF384A1}"/>
          </ac:picMkLst>
        </pc:picChg>
      </pc:sldChg>
      <pc:sldChg chg="addSp modSp new mod">
        <pc:chgData name="Chandrasekar Nookala" userId="b8612572d55c3450" providerId="LiveId" clId="{DBC1FD2A-D662-4AC5-BE9C-A62178554B93}" dt="2022-08-25T02:59:43.083" v="146" actId="1076"/>
        <pc:sldMkLst>
          <pc:docMk/>
          <pc:sldMk cId="343247184" sldId="260"/>
        </pc:sldMkLst>
        <pc:picChg chg="add mod">
          <ac:chgData name="Chandrasekar Nookala" userId="b8612572d55c3450" providerId="LiveId" clId="{DBC1FD2A-D662-4AC5-BE9C-A62178554B93}" dt="2022-08-25T02:55:46.360" v="117" actId="1076"/>
          <ac:picMkLst>
            <pc:docMk/>
            <pc:sldMk cId="343247184" sldId="260"/>
            <ac:picMk id="2" creationId="{D1AA7B0E-7C49-5754-ACC2-A9675D947DD1}"/>
          </ac:picMkLst>
        </pc:picChg>
        <pc:picChg chg="add mod">
          <ac:chgData name="Chandrasekar Nookala" userId="b8612572d55c3450" providerId="LiveId" clId="{DBC1FD2A-D662-4AC5-BE9C-A62178554B93}" dt="2022-08-25T02:57:10.723" v="124" actId="1076"/>
          <ac:picMkLst>
            <pc:docMk/>
            <pc:sldMk cId="343247184" sldId="260"/>
            <ac:picMk id="4" creationId="{DCBB7B6B-4DCA-6F47-072C-BCDD55936C43}"/>
          </ac:picMkLst>
        </pc:picChg>
        <pc:picChg chg="add mod">
          <ac:chgData name="Chandrasekar Nookala" userId="b8612572d55c3450" providerId="LiveId" clId="{DBC1FD2A-D662-4AC5-BE9C-A62178554B93}" dt="2022-08-25T02:59:35.819" v="143" actId="1076"/>
          <ac:picMkLst>
            <pc:docMk/>
            <pc:sldMk cId="343247184" sldId="260"/>
            <ac:picMk id="6" creationId="{B7C659D5-2B77-2602-73C1-E0C18B5DC3BC}"/>
          </ac:picMkLst>
        </pc:picChg>
        <pc:picChg chg="add mod">
          <ac:chgData name="Chandrasekar Nookala" userId="b8612572d55c3450" providerId="LiveId" clId="{DBC1FD2A-D662-4AC5-BE9C-A62178554B93}" dt="2022-08-25T02:59:39.405" v="145" actId="1076"/>
          <ac:picMkLst>
            <pc:docMk/>
            <pc:sldMk cId="343247184" sldId="260"/>
            <ac:picMk id="8" creationId="{86DC8E5E-743F-9172-8DD0-A486ACFD94AD}"/>
          </ac:picMkLst>
        </pc:picChg>
        <pc:picChg chg="add mod">
          <ac:chgData name="Chandrasekar Nookala" userId="b8612572d55c3450" providerId="LiveId" clId="{DBC1FD2A-D662-4AC5-BE9C-A62178554B93}" dt="2022-08-25T02:59:37.729" v="144" actId="1076"/>
          <ac:picMkLst>
            <pc:docMk/>
            <pc:sldMk cId="343247184" sldId="260"/>
            <ac:picMk id="10" creationId="{17B76870-C2F5-6884-270E-CD1305803C8D}"/>
          </ac:picMkLst>
        </pc:picChg>
        <pc:picChg chg="add mod">
          <ac:chgData name="Chandrasekar Nookala" userId="b8612572d55c3450" providerId="LiveId" clId="{DBC1FD2A-D662-4AC5-BE9C-A62178554B93}" dt="2022-08-25T02:59:43.083" v="146" actId="1076"/>
          <ac:picMkLst>
            <pc:docMk/>
            <pc:sldMk cId="343247184" sldId="260"/>
            <ac:picMk id="12" creationId="{D1372129-3F48-872D-8A34-6C5761E1350D}"/>
          </ac:picMkLst>
        </pc:picChg>
      </pc:sldChg>
      <pc:sldChg chg="addSp modSp new mod">
        <pc:chgData name="Chandrasekar Nookala" userId="b8612572d55c3450" providerId="LiveId" clId="{DBC1FD2A-D662-4AC5-BE9C-A62178554B93}" dt="2022-08-25T03:04:26.775" v="183" actId="1076"/>
        <pc:sldMkLst>
          <pc:docMk/>
          <pc:sldMk cId="2841330569" sldId="261"/>
        </pc:sldMkLst>
        <pc:picChg chg="add mod">
          <ac:chgData name="Chandrasekar Nookala" userId="b8612572d55c3450" providerId="LiveId" clId="{DBC1FD2A-D662-4AC5-BE9C-A62178554B93}" dt="2022-08-25T03:01:41.247" v="154" actId="14100"/>
          <ac:picMkLst>
            <pc:docMk/>
            <pc:sldMk cId="2841330569" sldId="261"/>
            <ac:picMk id="3" creationId="{3D2DDE2D-5CAD-5078-F506-0EA095A0F1C3}"/>
          </ac:picMkLst>
        </pc:picChg>
        <pc:picChg chg="add mod">
          <ac:chgData name="Chandrasekar Nookala" userId="b8612572d55c3450" providerId="LiveId" clId="{DBC1FD2A-D662-4AC5-BE9C-A62178554B93}" dt="2022-08-25T03:01:48.456" v="156" actId="1076"/>
          <ac:picMkLst>
            <pc:docMk/>
            <pc:sldMk cId="2841330569" sldId="261"/>
            <ac:picMk id="5" creationId="{7C254BB6-22B1-041A-87B9-EF0F345B6CCD}"/>
          </ac:picMkLst>
        </pc:picChg>
        <pc:picChg chg="add mod">
          <ac:chgData name="Chandrasekar Nookala" userId="b8612572d55c3450" providerId="LiveId" clId="{DBC1FD2A-D662-4AC5-BE9C-A62178554B93}" dt="2022-08-25T03:02:04.922" v="160" actId="14100"/>
          <ac:picMkLst>
            <pc:docMk/>
            <pc:sldMk cId="2841330569" sldId="261"/>
            <ac:picMk id="7" creationId="{C9146AC8-F746-286C-B691-16823D66EB03}"/>
          </ac:picMkLst>
        </pc:picChg>
        <pc:picChg chg="add mod">
          <ac:chgData name="Chandrasekar Nookala" userId="b8612572d55c3450" providerId="LiveId" clId="{DBC1FD2A-D662-4AC5-BE9C-A62178554B93}" dt="2022-08-25T03:02:59.387" v="164" actId="1076"/>
          <ac:picMkLst>
            <pc:docMk/>
            <pc:sldMk cId="2841330569" sldId="261"/>
            <ac:picMk id="9" creationId="{AAA56D3F-FC40-47B8-C8F1-AB690E7975D0}"/>
          </ac:picMkLst>
        </pc:picChg>
        <pc:picChg chg="add mod">
          <ac:chgData name="Chandrasekar Nookala" userId="b8612572d55c3450" providerId="LiveId" clId="{DBC1FD2A-D662-4AC5-BE9C-A62178554B93}" dt="2022-08-25T03:03:10.801" v="168" actId="1076"/>
          <ac:picMkLst>
            <pc:docMk/>
            <pc:sldMk cId="2841330569" sldId="261"/>
            <ac:picMk id="11" creationId="{B0F3E2AE-BBF0-6ADA-21F2-014C76889E1E}"/>
          </ac:picMkLst>
        </pc:picChg>
        <pc:picChg chg="add mod">
          <ac:chgData name="Chandrasekar Nookala" userId="b8612572d55c3450" providerId="LiveId" clId="{DBC1FD2A-D662-4AC5-BE9C-A62178554B93}" dt="2022-08-25T03:04:17.516" v="178" actId="1076"/>
          <ac:picMkLst>
            <pc:docMk/>
            <pc:sldMk cId="2841330569" sldId="261"/>
            <ac:picMk id="13" creationId="{65C940EB-44F5-F47F-4FE8-C45B6721CAA6}"/>
          </ac:picMkLst>
        </pc:picChg>
        <pc:picChg chg="add mod">
          <ac:chgData name="Chandrasekar Nookala" userId="b8612572d55c3450" providerId="LiveId" clId="{DBC1FD2A-D662-4AC5-BE9C-A62178554B93}" dt="2022-08-25T03:04:00.714" v="177" actId="1076"/>
          <ac:picMkLst>
            <pc:docMk/>
            <pc:sldMk cId="2841330569" sldId="261"/>
            <ac:picMk id="15" creationId="{49F4272A-AD5F-0404-B4A9-AB9FACF0DC43}"/>
          </ac:picMkLst>
        </pc:picChg>
        <pc:picChg chg="add mod">
          <ac:chgData name="Chandrasekar Nookala" userId="b8612572d55c3450" providerId="LiveId" clId="{DBC1FD2A-D662-4AC5-BE9C-A62178554B93}" dt="2022-08-25T03:04:26.775" v="183" actId="1076"/>
          <ac:picMkLst>
            <pc:docMk/>
            <pc:sldMk cId="2841330569" sldId="261"/>
            <ac:picMk id="17" creationId="{60B56CC6-8C48-71E5-AB67-E33AB711D774}"/>
          </ac:picMkLst>
        </pc:picChg>
      </pc:sldChg>
      <pc:sldChg chg="addSp modSp new mod">
        <pc:chgData name="Chandrasekar Nookala" userId="b8612572d55c3450" providerId="LiveId" clId="{DBC1FD2A-D662-4AC5-BE9C-A62178554B93}" dt="2022-08-25T03:09:24.248" v="217" actId="1076"/>
        <pc:sldMkLst>
          <pc:docMk/>
          <pc:sldMk cId="3423384285" sldId="262"/>
        </pc:sldMkLst>
        <pc:picChg chg="add mod">
          <ac:chgData name="Chandrasekar Nookala" userId="b8612572d55c3450" providerId="LiveId" clId="{DBC1FD2A-D662-4AC5-BE9C-A62178554B93}" dt="2022-08-25T03:05:49.417" v="187" actId="1076"/>
          <ac:picMkLst>
            <pc:docMk/>
            <pc:sldMk cId="3423384285" sldId="262"/>
            <ac:picMk id="3" creationId="{78F85EA3-029F-3009-1FDD-23B1911584F5}"/>
          </ac:picMkLst>
        </pc:picChg>
        <pc:picChg chg="add mod">
          <ac:chgData name="Chandrasekar Nookala" userId="b8612572d55c3450" providerId="LiveId" clId="{DBC1FD2A-D662-4AC5-BE9C-A62178554B93}" dt="2022-08-25T03:09:24.248" v="217" actId="1076"/>
          <ac:picMkLst>
            <pc:docMk/>
            <pc:sldMk cId="3423384285" sldId="262"/>
            <ac:picMk id="5" creationId="{118B0C4A-CA99-8EE3-6EBE-69AC998BB537}"/>
          </ac:picMkLst>
        </pc:picChg>
        <pc:picChg chg="add mod">
          <ac:chgData name="Chandrasekar Nookala" userId="b8612572d55c3450" providerId="LiveId" clId="{DBC1FD2A-D662-4AC5-BE9C-A62178554B93}" dt="2022-08-25T03:09:18.406" v="214" actId="1076"/>
          <ac:picMkLst>
            <pc:docMk/>
            <pc:sldMk cId="3423384285" sldId="262"/>
            <ac:picMk id="7" creationId="{5053337F-E53C-A670-B4A9-E2957F8A610E}"/>
          </ac:picMkLst>
        </pc:picChg>
      </pc:sldChg>
      <pc:sldChg chg="addSp modSp new mod">
        <pc:chgData name="Chandrasekar Nookala" userId="b8612572d55c3450" providerId="LiveId" clId="{DBC1FD2A-D662-4AC5-BE9C-A62178554B93}" dt="2022-08-25T03:07:39.389" v="203" actId="1076"/>
        <pc:sldMkLst>
          <pc:docMk/>
          <pc:sldMk cId="1641851995" sldId="263"/>
        </pc:sldMkLst>
        <pc:picChg chg="add mod">
          <ac:chgData name="Chandrasekar Nookala" userId="b8612572d55c3450" providerId="LiveId" clId="{DBC1FD2A-D662-4AC5-BE9C-A62178554B93}" dt="2022-08-25T03:06:55.423" v="195" actId="1076"/>
          <ac:picMkLst>
            <pc:docMk/>
            <pc:sldMk cId="1641851995" sldId="263"/>
            <ac:picMk id="3" creationId="{22A7DF56-D92B-7B68-A350-80D8858B86E1}"/>
          </ac:picMkLst>
        </pc:picChg>
        <pc:picChg chg="add mod">
          <ac:chgData name="Chandrasekar Nookala" userId="b8612572d55c3450" providerId="LiveId" clId="{DBC1FD2A-D662-4AC5-BE9C-A62178554B93}" dt="2022-08-25T03:07:16.904" v="198" actId="1076"/>
          <ac:picMkLst>
            <pc:docMk/>
            <pc:sldMk cId="1641851995" sldId="263"/>
            <ac:picMk id="5" creationId="{D29A8114-11B9-6258-19DE-B675BC740C69}"/>
          </ac:picMkLst>
        </pc:picChg>
        <pc:picChg chg="add mod">
          <ac:chgData name="Chandrasekar Nookala" userId="b8612572d55c3450" providerId="LiveId" clId="{DBC1FD2A-D662-4AC5-BE9C-A62178554B93}" dt="2022-08-25T03:07:39.389" v="203" actId="1076"/>
          <ac:picMkLst>
            <pc:docMk/>
            <pc:sldMk cId="1641851995" sldId="263"/>
            <ac:picMk id="7" creationId="{8EB46665-4F1C-39A0-EE6E-F61CF786F834}"/>
          </ac:picMkLst>
        </pc:picChg>
      </pc:sldChg>
      <pc:sldChg chg="addSp modSp new mod">
        <pc:chgData name="Chandrasekar Nookala" userId="b8612572d55c3450" providerId="LiveId" clId="{DBC1FD2A-D662-4AC5-BE9C-A62178554B93}" dt="2022-08-25T03:12:56.130" v="272" actId="1076"/>
        <pc:sldMkLst>
          <pc:docMk/>
          <pc:sldMk cId="394541543" sldId="264"/>
        </pc:sldMkLst>
        <pc:spChg chg="mod">
          <ac:chgData name="Chandrasekar Nookala" userId="b8612572d55c3450" providerId="LiveId" clId="{DBC1FD2A-D662-4AC5-BE9C-A62178554B93}" dt="2022-08-25T03:10:34.552" v="247" actId="113"/>
          <ac:spMkLst>
            <pc:docMk/>
            <pc:sldMk cId="394541543" sldId="264"/>
            <ac:spMk id="2" creationId="{93235DB3-6059-CBE7-96E5-6FD002756CA2}"/>
          </ac:spMkLst>
        </pc:spChg>
        <pc:spChg chg="mod">
          <ac:chgData name="Chandrasekar Nookala" userId="b8612572d55c3450" providerId="LiveId" clId="{DBC1FD2A-D662-4AC5-BE9C-A62178554B93}" dt="2022-08-25T03:10:39.167" v="248" actId="20577"/>
          <ac:spMkLst>
            <pc:docMk/>
            <pc:sldMk cId="394541543" sldId="264"/>
            <ac:spMk id="3" creationId="{4882F01F-5D7E-83FD-6721-7CAC1A185873}"/>
          </ac:spMkLst>
        </pc:spChg>
        <pc:picChg chg="add mod">
          <ac:chgData name="Chandrasekar Nookala" userId="b8612572d55c3450" providerId="LiveId" clId="{DBC1FD2A-D662-4AC5-BE9C-A62178554B93}" dt="2022-08-25T03:11:39.624" v="255" actId="1076"/>
          <ac:picMkLst>
            <pc:docMk/>
            <pc:sldMk cId="394541543" sldId="264"/>
            <ac:picMk id="5" creationId="{9606AF12-DD49-1274-38B9-4DB7A4CD72E4}"/>
          </ac:picMkLst>
        </pc:picChg>
        <pc:picChg chg="add mod">
          <ac:chgData name="Chandrasekar Nookala" userId="b8612572d55c3450" providerId="LiveId" clId="{DBC1FD2A-D662-4AC5-BE9C-A62178554B93}" dt="2022-08-25T03:11:55.836" v="261" actId="1076"/>
          <ac:picMkLst>
            <pc:docMk/>
            <pc:sldMk cId="394541543" sldId="264"/>
            <ac:picMk id="7" creationId="{9EFEB8F2-5A1B-BDF8-7065-0FDF85EA9018}"/>
          </ac:picMkLst>
        </pc:picChg>
        <pc:picChg chg="add mod">
          <ac:chgData name="Chandrasekar Nookala" userId="b8612572d55c3450" providerId="LiveId" clId="{DBC1FD2A-D662-4AC5-BE9C-A62178554B93}" dt="2022-08-25T03:12:22.205" v="266" actId="1076"/>
          <ac:picMkLst>
            <pc:docMk/>
            <pc:sldMk cId="394541543" sldId="264"/>
            <ac:picMk id="9" creationId="{FFBBB64F-D5BD-574A-407F-B4689380B69F}"/>
          </ac:picMkLst>
        </pc:picChg>
        <pc:picChg chg="add mod">
          <ac:chgData name="Chandrasekar Nookala" userId="b8612572d55c3450" providerId="LiveId" clId="{DBC1FD2A-D662-4AC5-BE9C-A62178554B93}" dt="2022-08-25T03:12:56.130" v="272" actId="1076"/>
          <ac:picMkLst>
            <pc:docMk/>
            <pc:sldMk cId="394541543" sldId="264"/>
            <ac:picMk id="11" creationId="{B2ECC704-D687-1D65-ECFC-C1F046B9F3D8}"/>
          </ac:picMkLst>
        </pc:picChg>
      </pc:sldChg>
      <pc:sldChg chg="addSp modSp new mod">
        <pc:chgData name="Chandrasekar Nookala" userId="b8612572d55c3450" providerId="LiveId" clId="{DBC1FD2A-D662-4AC5-BE9C-A62178554B93}" dt="2022-08-25T03:14:14.579" v="285" actId="14100"/>
        <pc:sldMkLst>
          <pc:docMk/>
          <pc:sldMk cId="3660609117" sldId="265"/>
        </pc:sldMkLst>
        <pc:picChg chg="add mod">
          <ac:chgData name="Chandrasekar Nookala" userId="b8612572d55c3450" providerId="LiveId" clId="{DBC1FD2A-D662-4AC5-BE9C-A62178554B93}" dt="2022-08-25T03:13:31.931" v="276" actId="1076"/>
          <ac:picMkLst>
            <pc:docMk/>
            <pc:sldMk cId="3660609117" sldId="265"/>
            <ac:picMk id="3" creationId="{5B4205E6-51CD-54FD-2A52-655AF64E2E9A}"/>
          </ac:picMkLst>
        </pc:picChg>
        <pc:picChg chg="add mod">
          <ac:chgData name="Chandrasekar Nookala" userId="b8612572d55c3450" providerId="LiveId" clId="{DBC1FD2A-D662-4AC5-BE9C-A62178554B93}" dt="2022-08-25T03:13:54.616" v="281" actId="1076"/>
          <ac:picMkLst>
            <pc:docMk/>
            <pc:sldMk cId="3660609117" sldId="265"/>
            <ac:picMk id="5" creationId="{4D05F71F-883C-8392-0492-0C45109003FB}"/>
          </ac:picMkLst>
        </pc:picChg>
        <pc:picChg chg="add mod">
          <ac:chgData name="Chandrasekar Nookala" userId="b8612572d55c3450" providerId="LiveId" clId="{DBC1FD2A-D662-4AC5-BE9C-A62178554B93}" dt="2022-08-25T03:14:14.579" v="285" actId="14100"/>
          <ac:picMkLst>
            <pc:docMk/>
            <pc:sldMk cId="3660609117" sldId="265"/>
            <ac:picMk id="7" creationId="{38033FF5-FADB-28F4-909E-0C26DB2FF0A2}"/>
          </ac:picMkLst>
        </pc:picChg>
      </pc:sldChg>
      <pc:sldChg chg="addSp modSp new mod">
        <pc:chgData name="Chandrasekar Nookala" userId="b8612572d55c3450" providerId="LiveId" clId="{DBC1FD2A-D662-4AC5-BE9C-A62178554B93}" dt="2022-08-25T03:18:25.677" v="326" actId="14100"/>
        <pc:sldMkLst>
          <pc:docMk/>
          <pc:sldMk cId="1046945159" sldId="266"/>
        </pc:sldMkLst>
        <pc:picChg chg="add mod">
          <ac:chgData name="Chandrasekar Nookala" userId="b8612572d55c3450" providerId="LiveId" clId="{DBC1FD2A-D662-4AC5-BE9C-A62178554B93}" dt="2022-08-25T03:15:44.763" v="297" actId="1076"/>
          <ac:picMkLst>
            <pc:docMk/>
            <pc:sldMk cId="1046945159" sldId="266"/>
            <ac:picMk id="3" creationId="{8C4B054D-1FEA-6674-C4DA-9565CF334603}"/>
          </ac:picMkLst>
        </pc:picChg>
        <pc:picChg chg="add mod">
          <ac:chgData name="Chandrasekar Nookala" userId="b8612572d55c3450" providerId="LiveId" clId="{DBC1FD2A-D662-4AC5-BE9C-A62178554B93}" dt="2022-08-25T03:15:57.285" v="300" actId="14100"/>
          <ac:picMkLst>
            <pc:docMk/>
            <pc:sldMk cId="1046945159" sldId="266"/>
            <ac:picMk id="5" creationId="{7BAC19CE-0895-71CA-3462-7A29A630CC73}"/>
          </ac:picMkLst>
        </pc:picChg>
        <pc:picChg chg="add mod">
          <ac:chgData name="Chandrasekar Nookala" userId="b8612572d55c3450" providerId="LiveId" clId="{DBC1FD2A-D662-4AC5-BE9C-A62178554B93}" dt="2022-08-25T03:17:00.158" v="309" actId="14100"/>
          <ac:picMkLst>
            <pc:docMk/>
            <pc:sldMk cId="1046945159" sldId="266"/>
            <ac:picMk id="7" creationId="{A11C9EF1-3B4C-545B-293B-2C41179A7F53}"/>
          </ac:picMkLst>
        </pc:picChg>
        <pc:picChg chg="add mod">
          <ac:chgData name="Chandrasekar Nookala" userId="b8612572d55c3450" providerId="LiveId" clId="{DBC1FD2A-D662-4AC5-BE9C-A62178554B93}" dt="2022-08-25T03:17:04.292" v="310" actId="1076"/>
          <ac:picMkLst>
            <pc:docMk/>
            <pc:sldMk cId="1046945159" sldId="266"/>
            <ac:picMk id="9" creationId="{82468347-012B-F345-5CCF-71994F30D791}"/>
          </ac:picMkLst>
        </pc:picChg>
        <pc:picChg chg="add mod">
          <ac:chgData name="Chandrasekar Nookala" userId="b8612572d55c3450" providerId="LiveId" clId="{DBC1FD2A-D662-4AC5-BE9C-A62178554B93}" dt="2022-08-25T03:17:26.444" v="315" actId="1076"/>
          <ac:picMkLst>
            <pc:docMk/>
            <pc:sldMk cId="1046945159" sldId="266"/>
            <ac:picMk id="11" creationId="{6DB1FBF0-B53A-94F8-A72A-D23387ACA310}"/>
          </ac:picMkLst>
        </pc:picChg>
        <pc:picChg chg="add mod">
          <ac:chgData name="Chandrasekar Nookala" userId="b8612572d55c3450" providerId="LiveId" clId="{DBC1FD2A-D662-4AC5-BE9C-A62178554B93}" dt="2022-08-25T03:18:01.650" v="321" actId="1076"/>
          <ac:picMkLst>
            <pc:docMk/>
            <pc:sldMk cId="1046945159" sldId="266"/>
            <ac:picMk id="13" creationId="{AB979377-08B2-1F1E-09FB-8A9AC54FD589}"/>
          </ac:picMkLst>
        </pc:picChg>
        <pc:picChg chg="add mod">
          <ac:chgData name="Chandrasekar Nookala" userId="b8612572d55c3450" providerId="LiveId" clId="{DBC1FD2A-D662-4AC5-BE9C-A62178554B93}" dt="2022-08-25T03:18:25.677" v="326" actId="14100"/>
          <ac:picMkLst>
            <pc:docMk/>
            <pc:sldMk cId="1046945159" sldId="266"/>
            <ac:picMk id="15" creationId="{D1C85415-4D3C-9909-6D0E-8DD49CE247C0}"/>
          </ac:picMkLst>
        </pc:picChg>
      </pc:sldChg>
      <pc:sldChg chg="addSp modSp new mod">
        <pc:chgData name="Chandrasekar Nookala" userId="b8612572d55c3450" providerId="LiveId" clId="{DBC1FD2A-D662-4AC5-BE9C-A62178554B93}" dt="2022-08-25T03:19:40.674" v="335" actId="14100"/>
        <pc:sldMkLst>
          <pc:docMk/>
          <pc:sldMk cId="755392460" sldId="267"/>
        </pc:sldMkLst>
        <pc:picChg chg="add mod">
          <ac:chgData name="Chandrasekar Nookala" userId="b8612572d55c3450" providerId="LiveId" clId="{DBC1FD2A-D662-4AC5-BE9C-A62178554B93}" dt="2022-08-25T03:19:24.834" v="331" actId="14100"/>
          <ac:picMkLst>
            <pc:docMk/>
            <pc:sldMk cId="755392460" sldId="267"/>
            <ac:picMk id="3" creationId="{1BFB364B-4334-EA4A-774E-FD76AAF389A7}"/>
          </ac:picMkLst>
        </pc:picChg>
        <pc:picChg chg="add mod">
          <ac:chgData name="Chandrasekar Nookala" userId="b8612572d55c3450" providerId="LiveId" clId="{DBC1FD2A-D662-4AC5-BE9C-A62178554B93}" dt="2022-08-25T03:19:40.674" v="335" actId="14100"/>
          <ac:picMkLst>
            <pc:docMk/>
            <pc:sldMk cId="755392460" sldId="267"/>
            <ac:picMk id="5" creationId="{338683CB-E5D1-7863-8C7B-B740C0924E6A}"/>
          </ac:picMkLst>
        </pc:picChg>
      </pc:sldChg>
      <pc:sldChg chg="addSp modSp new mod">
        <pc:chgData name="Chandrasekar Nookala" userId="b8612572d55c3450" providerId="LiveId" clId="{DBC1FD2A-D662-4AC5-BE9C-A62178554B93}" dt="2022-08-25T03:22:06.698" v="356" actId="14100"/>
        <pc:sldMkLst>
          <pc:docMk/>
          <pc:sldMk cId="2245334658" sldId="268"/>
        </pc:sldMkLst>
        <pc:picChg chg="add mod">
          <ac:chgData name="Chandrasekar Nookala" userId="b8612572d55c3450" providerId="LiveId" clId="{DBC1FD2A-D662-4AC5-BE9C-A62178554B93}" dt="2022-08-25T03:20:48.057" v="341" actId="1076"/>
          <ac:picMkLst>
            <pc:docMk/>
            <pc:sldMk cId="2245334658" sldId="268"/>
            <ac:picMk id="3" creationId="{9ECE7736-06AC-A039-1C7B-8456F61355E0}"/>
          </ac:picMkLst>
        </pc:picChg>
        <pc:picChg chg="add mod">
          <ac:chgData name="Chandrasekar Nookala" userId="b8612572d55c3450" providerId="LiveId" clId="{DBC1FD2A-D662-4AC5-BE9C-A62178554B93}" dt="2022-08-25T03:21:40.914" v="350" actId="1076"/>
          <ac:picMkLst>
            <pc:docMk/>
            <pc:sldMk cId="2245334658" sldId="268"/>
            <ac:picMk id="5" creationId="{492AA7BB-9C1F-B1BD-C660-E2A3DC1571D3}"/>
          </ac:picMkLst>
        </pc:picChg>
        <pc:picChg chg="add mod">
          <ac:chgData name="Chandrasekar Nookala" userId="b8612572d55c3450" providerId="LiveId" clId="{DBC1FD2A-D662-4AC5-BE9C-A62178554B93}" dt="2022-08-25T03:21:43.912" v="351" actId="1076"/>
          <ac:picMkLst>
            <pc:docMk/>
            <pc:sldMk cId="2245334658" sldId="268"/>
            <ac:picMk id="7" creationId="{738BB19D-9C71-F5C6-C262-819F63136FEC}"/>
          </ac:picMkLst>
        </pc:picChg>
        <pc:picChg chg="add mod">
          <ac:chgData name="Chandrasekar Nookala" userId="b8612572d55c3450" providerId="LiveId" clId="{DBC1FD2A-D662-4AC5-BE9C-A62178554B93}" dt="2022-08-25T03:22:06.698" v="356" actId="14100"/>
          <ac:picMkLst>
            <pc:docMk/>
            <pc:sldMk cId="2245334658" sldId="268"/>
            <ac:picMk id="9" creationId="{AAD38C44-E148-02BA-90DC-79468146B578}"/>
          </ac:picMkLst>
        </pc:picChg>
      </pc:sldChg>
      <pc:sldChg chg="addSp modSp new mod">
        <pc:chgData name="Chandrasekar Nookala" userId="b8612572d55c3450" providerId="LiveId" clId="{DBC1FD2A-D662-4AC5-BE9C-A62178554B93}" dt="2022-08-25T03:24:13.856" v="364" actId="14100"/>
        <pc:sldMkLst>
          <pc:docMk/>
          <pc:sldMk cId="3604844118" sldId="269"/>
        </pc:sldMkLst>
        <pc:picChg chg="add mod">
          <ac:chgData name="Chandrasekar Nookala" userId="b8612572d55c3450" providerId="LiveId" clId="{DBC1FD2A-D662-4AC5-BE9C-A62178554B93}" dt="2022-08-25T03:24:13.856" v="364" actId="14100"/>
          <ac:picMkLst>
            <pc:docMk/>
            <pc:sldMk cId="3604844118" sldId="269"/>
            <ac:picMk id="3" creationId="{BC62ABDE-F717-DE81-F24A-4407032BCA1C}"/>
          </ac:picMkLst>
        </pc:picChg>
        <pc:picChg chg="add mod">
          <ac:chgData name="Chandrasekar Nookala" userId="b8612572d55c3450" providerId="LiveId" clId="{DBC1FD2A-D662-4AC5-BE9C-A62178554B93}" dt="2022-08-25T03:24:10.089" v="363" actId="1076"/>
          <ac:picMkLst>
            <pc:docMk/>
            <pc:sldMk cId="3604844118" sldId="269"/>
            <ac:picMk id="5" creationId="{78836F75-688A-230F-1F16-D427D06D1500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CD93B-EA0A-2B90-4768-B13AD6E79F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ED5CB8-0A25-AC02-6F41-99F5E7D75C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0BC6E7-F685-9D8D-B574-4C4113C6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B5867C-1BCA-B74D-1372-3FDAC0DAB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E321A4-7FAA-ECB8-6146-DED0CBF2F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0167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64F76-3FA8-A01E-3DD5-0BF0F1042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C7B0E3-5136-2A4B-0EC9-C08C5DE473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199EB3-A83E-EA18-F201-459CFF8BFA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0AF09-6941-2476-D58D-360B69573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051ED7-9B0B-9D6E-983A-B39F13D6F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9837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9FE6C8-8B68-D251-6897-662421169F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9EDBDE-45C3-0289-29A5-65911BFFAD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48B973-4F17-78B9-F80D-7AE4AF912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E2C3B7-B849-08E6-FBD9-EDAABDEAB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D719DE-B2DB-E78D-569C-1BAB29D59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72823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39C31-3064-4C81-1EA0-3CB6CA9CF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1BA72E-9F86-86AB-CAB6-B754CDA8D6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C97F8-E322-89C9-7000-F245040B9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D7942-CC6C-8120-C0F7-C39BB2F3C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06FACA-C5BC-30DC-AEF8-FF470DD8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6217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6C87E-CEC4-0BA1-175C-8290FD0851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CC9A9F-5E64-88F0-BDD8-D6AC299AC7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BC58F-47E2-012E-0C67-712AAE406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11C1BE-5E52-6FF8-3A39-594674DBD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0C90E9-6F58-81CF-BE0B-6A8D21C3F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9718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42B85-D9D6-10C6-0EF6-7037F6C7F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D0918-7614-1A5D-8720-28C6A8927C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02D853-2A0B-9336-0AF4-A9F23A4BFF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1302F0-5646-F480-BAC6-DEC9DA156E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508D79-662B-E402-1B28-23BB6CEE8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9BD2E1-218F-41A1-6C63-726CC2351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268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DE2D2-7C41-7069-C5A3-E214B43611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E12E31-4C08-ABF1-AD95-F25FE27766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5A334-18D3-69E8-E55D-96593EA397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CAB598-60F4-2FC3-EE9A-34F509D580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6412F40-41E7-F20A-EF87-A61C719EFA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AE1FB06-EB34-0262-241C-9DF0371CC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7DBE25-89EF-6012-FD30-1033C36F8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8B2BC0-260A-E30A-294F-7174D74F2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5680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E1518-FF52-8638-A001-979F475F4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012714C-BE61-47BC-1EFC-79F66B167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44AF75-EFF3-1F2C-991D-4B5E586CA6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766CBCB-692B-7FE8-0398-26B69981A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5278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ED5E83-0035-B13B-4453-426F8E7F9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4F7D90-FD7A-397F-203F-9616CB220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01F42-32C0-5FA8-5351-D0456336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9581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75A4C-0371-3E38-E6E5-E3E0AC9EE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E47050-E2D7-3B3F-EDA2-677D929EB6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761865-7B68-E99D-0AB0-FDDBBCCE64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83CEAE-C681-7A25-A461-6E7C2F648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79081E-7098-FEFB-D625-708F070A6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CB511-739C-FD21-4D23-A62BC4964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6066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473C7-56DE-429E-6AA7-13214BFD3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8A05EDE-930C-D794-6099-174A63C6E3A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2E3315-7189-4660-9EF7-ED5A85B9AB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D0E2D9-7E68-7C49-15E2-D804C8EE6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AE9AA6-15B2-30EF-7008-B2335FA13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E4EFEF-FD06-334F-57FA-FD7A0EAA9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6569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9E53E3-CBEF-190C-6F2E-6677A5530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1C7EEE-3776-246B-38DD-8E71FD6597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9EBC9-896F-59C1-1245-60434EA1CC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DDCFC-AB73-4C83-968D-9B5831AE6ACB}" type="datetimeFigureOut">
              <a:rPr lang="en-IN" smtClean="0"/>
              <a:t>14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46490A-69F1-A21B-3368-DB3A28995B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356EF9-2C41-98E1-788C-ED66A28FA6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CFC09-B772-413B-91B0-C3F10C795D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9406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DD566FD2-9D2B-08D7-F33E-3C1D592638A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IN" dirty="0"/>
          </a:p>
          <a:p>
            <a:endParaRPr lang="en-IN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65BEF040-B080-D9E0-B247-EA67948158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br>
              <a:rPr lang="en-IN" dirty="0"/>
            </a:br>
            <a:endParaRPr lang="en-IN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507F15E-5D87-3B8E-7D0C-99E6D60842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916" y="1741104"/>
            <a:ext cx="5465379" cy="3516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717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35DB3-6059-CBE7-96E5-6FD002756C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0207"/>
            <a:ext cx="9144000" cy="714703"/>
          </a:xfrm>
        </p:spPr>
        <p:txBody>
          <a:bodyPr>
            <a:normAutofit/>
          </a:bodyPr>
          <a:lstStyle/>
          <a:p>
            <a:r>
              <a:rPr lang="en-IN" sz="3200" b="1" dirty="0">
                <a:solidFill>
                  <a:srgbClr val="C00000"/>
                </a:solidFill>
              </a:rPr>
              <a:t>Superposition Princi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82F01F-5D7E-83FD-6721-7CAC1A1858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06AF12-DD49-1274-38B9-4DB7A4CD72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264" y="1169276"/>
            <a:ext cx="4685357" cy="4309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FEB8F2-5A1B-BDF8-7065-0FDF85EA9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264" y="1749973"/>
            <a:ext cx="5308600" cy="4309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BBB64F-D5BD-574A-407F-B4689380B6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870" y="2690711"/>
            <a:ext cx="5610635" cy="11305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2ECC704-D687-1D65-ECFC-C1F046B9F3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575" y="3946698"/>
            <a:ext cx="10228845" cy="45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415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4205E6-51CD-54FD-2A52-655AF64E2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9369" y="342355"/>
            <a:ext cx="4346471" cy="4143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05F71F-883C-8392-0492-0C4510900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137" y="1079496"/>
            <a:ext cx="9129726" cy="12327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8033FF5-FADB-28F4-909E-0C26DB2FF0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9446" y="2635029"/>
            <a:ext cx="4171803" cy="123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6091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C4B054D-1FEA-6674-C4DA-9565CF3346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0116" y="264686"/>
            <a:ext cx="4120567" cy="3887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BAC19CE-0895-71CA-3462-7A29A630C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3349" y="932017"/>
            <a:ext cx="4348182" cy="2576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1C9EF1-3B4C-545B-293B-2C41179A7F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201" y="2002742"/>
            <a:ext cx="5258345" cy="4522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468347-012B-F345-5CCF-71994F30D7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5335" y="2098272"/>
            <a:ext cx="891764" cy="3567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DB1FBF0-B53A-94F8-A72A-D23387ACA3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7015" y="2806999"/>
            <a:ext cx="7992415" cy="9800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B979377-08B2-1F1E-09FB-8A9AC54FD5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5847" y="4245034"/>
            <a:ext cx="8334994" cy="4142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1C85415-4D3C-9909-6D0E-8DD49CE247C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9186" y="5094368"/>
            <a:ext cx="2881497" cy="1353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9451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BFB364B-4334-EA4A-774E-FD76AAF38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792" y="622112"/>
            <a:ext cx="10087896" cy="7862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8683CB-E5D1-7863-8C7B-B740C0924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7448" y="1762173"/>
            <a:ext cx="3242922" cy="1559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92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CE7736-06AC-A039-1C7B-8456F6135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96" y="815132"/>
            <a:ext cx="11415512" cy="8665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AA7BB-9C1F-B1BD-C660-E2A3DC1571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9364" y="1681655"/>
            <a:ext cx="4138738" cy="100699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8BB19D-9C71-F5C6-C262-819F63136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1852" y="2688646"/>
            <a:ext cx="3514528" cy="12464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D38C44-E148-02BA-90DC-79468146B5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0663" y="4672850"/>
            <a:ext cx="4181400" cy="1006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334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62ABDE-F717-DE81-F24A-4407032BCA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6358" y="1160677"/>
            <a:ext cx="3968946" cy="5630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8836F75-688A-230F-1F16-D427D06D15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7950" y="2415488"/>
            <a:ext cx="4600373" cy="468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441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D93394-7F5F-AA61-DEBA-5B53FECE06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338" y="1354649"/>
            <a:ext cx="6243145" cy="3480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4704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AEA7924-E9F1-0EA7-F26C-3F35DF74D7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75" y="1273175"/>
            <a:ext cx="11068050" cy="431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6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BAEA10BD-2105-3BA4-6CD8-B8DED06A7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477" y="1554124"/>
            <a:ext cx="9856584" cy="3238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C618C7E7-8F12-23F2-1330-F7C703431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6510" y="5277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F9ACA5-00D2-167C-5A7F-B0CCB84E7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70963"/>
              </p:ext>
            </p:extLst>
          </p:nvPr>
        </p:nvGraphicFramePr>
        <p:xfrm>
          <a:off x="5801382" y="5520097"/>
          <a:ext cx="1492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64880" progId="Equation.DSMT4">
                  <p:embed/>
                </p:oleObj>
              </mc:Choice>
              <mc:Fallback>
                <p:oleObj name="Equation" r:id="rId3" imgW="50796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F9ACA5-00D2-167C-5A7F-B0CCB84E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82" y="5520097"/>
                        <a:ext cx="14922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155ECDC-D7B6-A8D6-24D9-1D3EEECCE4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4245" y="354726"/>
            <a:ext cx="2359926" cy="5701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34DCD2-3FE3-A1AF-2999-752873BCCF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0517" y="5421930"/>
            <a:ext cx="2007885" cy="485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453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30377C3-5B55-F115-81EE-F7727E959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6420" y="1870840"/>
            <a:ext cx="5409416" cy="33899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47191AE-8600-77C0-7697-CF352D29DF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734" y="522890"/>
            <a:ext cx="2577437" cy="622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802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64676-627A-2018-2F0C-932C83B8B5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IN" dirty="0"/>
            </a:br>
            <a:endParaRPr lang="en-IN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10340D-2867-8145-70C3-DBAFD0951AE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DF9FB0-4AA1-ECCD-09A7-5F64B1D82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854" y="622328"/>
            <a:ext cx="4404582" cy="4079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9449900-3DAE-FED7-3F67-56A1B4F2C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1670" y="1247080"/>
            <a:ext cx="1780949" cy="3531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ABEC9C-6189-6673-2FEB-B011BF80BB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5047" y="1936534"/>
            <a:ext cx="3113491" cy="12178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3C5157A-72A3-7A80-4BD4-4D61B1A457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6518" y="3362079"/>
            <a:ext cx="4438172" cy="34139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6A0FB41-CFAB-B0EC-F2F7-6B24A8A9F5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8615" y="3846297"/>
            <a:ext cx="1812863" cy="99358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0633B6C-6BCB-F419-F518-9D69F99986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8615" y="5032345"/>
            <a:ext cx="5908752" cy="120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859749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F6F96F6-DF17-B567-9870-19C50D5E5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058" y="796160"/>
            <a:ext cx="2403434" cy="5806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EC3D56-A395-AD49-0ED2-ED84AC9D6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4739" y="1857485"/>
            <a:ext cx="3956729" cy="7701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796A91-01D0-EF5E-F198-3FF07F77DD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2625" y="3241386"/>
            <a:ext cx="714191" cy="7250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D711D03-327F-E24A-6207-DB354D79A2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9835" y="3324780"/>
            <a:ext cx="1505386" cy="5447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271D22-76CE-1DDA-AEE8-5D03F8D002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7058" y="4428142"/>
            <a:ext cx="2170941" cy="1310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6103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F8227B1-695B-AF8B-35D0-4C44085271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4353" y="142402"/>
            <a:ext cx="2083757" cy="5828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A657147-476E-BFF2-AF2B-79AD1DD5D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7817" y="927981"/>
            <a:ext cx="6806790" cy="40779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67957F-FA96-4748-5671-A1F2D2E68E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5004" y="5190340"/>
            <a:ext cx="5277403" cy="1094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43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63EEC69-81F8-EA40-6B60-5958728B70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995" y="1668588"/>
            <a:ext cx="3179999" cy="6436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3E045A-7D2D-FA9B-E842-7F35238ADC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4299" y="1668589"/>
            <a:ext cx="3583499" cy="6436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818649E-33C4-549B-AA42-4F4979BDB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7296" y="2665541"/>
            <a:ext cx="6331332" cy="3194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728977A-6380-3475-2702-830456288C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0608" y="3429000"/>
            <a:ext cx="3961738" cy="12079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5BB7AAE-C4AA-C5D0-FCE5-75394B5107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4256" y="643172"/>
            <a:ext cx="2083757" cy="5828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55A5F79-5BDF-B75B-2D23-CB499A0940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3282" y="4654776"/>
            <a:ext cx="6025704" cy="156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0527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9EEF05B7-C12C-8A14-E499-40BD13E6A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636" y="1792835"/>
            <a:ext cx="4012654" cy="4251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8E53D6E-A0CF-7D33-18FF-A9B1CC1BB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5483" y="674703"/>
            <a:ext cx="2083757" cy="58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1672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D8D66A7-7BE5-B9BE-3DAB-4A3E0B648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8614" y="179642"/>
            <a:ext cx="5302523" cy="7810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03B90F-F1A5-D2FC-AFA1-FF0351ED7A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625" y="1194583"/>
            <a:ext cx="8228749" cy="5058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447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E40292-8CDE-C90C-909E-EA31448F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110" y="554402"/>
            <a:ext cx="7791690" cy="5688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2828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E60929D-BFCF-CCD8-6FAB-52334A2C5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383" y="475867"/>
            <a:ext cx="7883890" cy="590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4925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DD3B37-C7DB-F70E-06EC-374698146F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6393" y="830317"/>
            <a:ext cx="7402230" cy="2872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569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7EAFF61-A6CF-E4CD-558D-810A86A645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112" y="35965"/>
            <a:ext cx="8867775" cy="663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801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6CDF2-AADB-0C5A-0DBE-FDD889817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861847"/>
          </a:xfrm>
        </p:spPr>
        <p:txBody>
          <a:bodyPr>
            <a:normAutofit/>
          </a:bodyPr>
          <a:lstStyle/>
          <a:p>
            <a:r>
              <a:rPr lang="en-IN" sz="3400" b="1" dirty="0">
                <a:solidFill>
                  <a:srgbClr val="C00000"/>
                </a:solidFill>
              </a:rPr>
              <a:t>Point Charge at Origin of Spherical Co-ordinate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C5E2E7-47B6-4A4C-78B8-E1EAB3D662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4FAD6B-73F8-DBF6-9A5D-05988B5B0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598" y="861848"/>
            <a:ext cx="8759366" cy="39643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BC571-901E-447F-DF4C-A308447CDC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23" y="5167110"/>
            <a:ext cx="4652154" cy="1245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5305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13370E7-AB52-5BD0-85E3-83F9970F0E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4534" y="236352"/>
            <a:ext cx="3437355" cy="3771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B26A44-4C9E-01FD-D911-F08A260BD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9124" y="945810"/>
            <a:ext cx="2692507" cy="14175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983E68-B29F-56FF-482A-D5C8D2C981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2605" y="2488953"/>
            <a:ext cx="4534016" cy="3771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BEDB865-178E-2908-32AF-EC5A90144F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883" y="3095312"/>
            <a:ext cx="5248915" cy="352633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AA4BFF8-6056-2DCB-DD62-C665C3C9D6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3629" y="3360787"/>
            <a:ext cx="2722253" cy="10374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91990E5-5A38-6BEB-1847-026369911A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53629" y="4858479"/>
            <a:ext cx="4133203" cy="961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6701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9CBD855-2392-CF18-C756-0DDAFFAC9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583" y="590624"/>
            <a:ext cx="4881417" cy="449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7F77CD-C9B5-93F7-B2E8-46156B4A07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978" y="590624"/>
            <a:ext cx="506139" cy="449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29FC50E-DA64-EE3C-BC3F-23AE08F212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334" y="1518989"/>
            <a:ext cx="3923562" cy="41938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93D467D-4013-2B21-D43E-B527F44FA6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2519" y="4837550"/>
            <a:ext cx="8404892" cy="155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841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1D1137-5679-A167-25BE-F051F5D51B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760" y="633249"/>
            <a:ext cx="8613201" cy="30769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79E4AFE-2886-37B8-0184-8C2D23D13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6312" y="3792120"/>
            <a:ext cx="2724096" cy="2432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1134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5D6ABC8-F625-6515-9169-3885E35AC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5899" y="288013"/>
            <a:ext cx="2698192" cy="4266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58D88A-C0A6-1D8B-40E5-EB77055810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494" y="1640713"/>
            <a:ext cx="4861135" cy="41084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E272796-409F-CA06-507F-06D30BEC50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560" y="1132708"/>
            <a:ext cx="1812672" cy="7276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7454F17-4C72-90F2-9C30-91A3A40FC3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60464" y="2040613"/>
            <a:ext cx="2182863" cy="7276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C413CA4-5397-B944-ACA7-17929B912A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3187701"/>
            <a:ext cx="5154059" cy="118460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3B862DD-607A-920A-DD37-E8B138CF7B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59169" y="4661229"/>
            <a:ext cx="6251338" cy="113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129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15E8A7F-016A-89D1-0B29-1B55FF6248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2907" y="879659"/>
            <a:ext cx="3691099" cy="111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3042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4FEE6-C6BD-8EFD-B12A-9E35924E5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8677"/>
            <a:ext cx="10515600" cy="677916"/>
          </a:xfrm>
        </p:spPr>
        <p:txBody>
          <a:bodyPr>
            <a:normAutofit/>
          </a:bodyPr>
          <a:lstStyle/>
          <a:p>
            <a:pPr algn="ctr"/>
            <a:r>
              <a:rPr lang="en-IN" sz="3400" b="1" dirty="0">
                <a:solidFill>
                  <a:srgbClr val="C00000"/>
                </a:solidFill>
              </a:rPr>
              <a:t>Differential Form of Gauss’s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B574F3-53E1-CF8D-3805-F9316D7AA4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C7187E-342C-02CD-D500-544D1CC3FD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0583" y="889125"/>
            <a:ext cx="2898880" cy="23815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50E81B4-AD5F-2E11-A1F6-05EA7EAFC8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997" y="3728937"/>
            <a:ext cx="2733463" cy="5447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50B86C-1DC9-EE0D-0A97-C598292E6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5450" y="4649315"/>
            <a:ext cx="4246569" cy="135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6143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9A6A4D-3B2D-3D47-C7E5-1F066C206E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327" y="991039"/>
            <a:ext cx="6230061" cy="12266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48424CB-E949-4653-CCC6-8C05BB1FE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502" y="2795241"/>
            <a:ext cx="2216419" cy="904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640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79054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ABA2CB5-28DC-E341-8476-5A826BB92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464" y="639848"/>
            <a:ext cx="7599631" cy="4917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3AD1F8-E427-4157-4337-BBD0D35791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4865" y="1736479"/>
            <a:ext cx="5595460" cy="13491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B438371-F833-35C7-DA83-D5B9FCF384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4865" y="3085616"/>
            <a:ext cx="5248915" cy="352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83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AA7B0E-7C49-5754-ACC2-A9675D947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1958" y="465082"/>
            <a:ext cx="3508083" cy="3150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BB7B6B-4DCA-6F47-072C-BCDD55936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9216" y="1149233"/>
            <a:ext cx="3069347" cy="14047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C659D5-2B77-2602-73C1-E0C18B5DC3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2226" y="2614527"/>
            <a:ext cx="3177348" cy="4407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6DC8E5E-743F-9172-8DD0-A486ACFD94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6559" y="3802683"/>
            <a:ext cx="3250801" cy="140477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7B76870-C2F5-6884-270E-CD1305803C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9467" y="3208605"/>
            <a:ext cx="3315493" cy="4407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372129-3F48-872D-8A34-6C5761E1350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3213" y="5207461"/>
            <a:ext cx="2743298" cy="1248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47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2DDE2D-5CAD-5078-F506-0EA095A0F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190" y="878382"/>
            <a:ext cx="2945021" cy="3897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C254BB6-22B1-041A-87B9-EF0F345B6C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4299" y="878382"/>
            <a:ext cx="1024312" cy="3897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9146AC8-F746-286C-B691-16823D66EB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6052" y="1682479"/>
            <a:ext cx="2638879" cy="13970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A56D3F-FC40-47B8-C8F1-AB690E7975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7894" y="3332177"/>
            <a:ext cx="7496061" cy="4462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F3E2AE-BBF0-6ADA-21F2-014C76889E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1100" y="3332177"/>
            <a:ext cx="939022" cy="3897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5C940EB-44F5-F47F-4FE8-C45B6721CA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8415" y="4854683"/>
            <a:ext cx="2491591" cy="112493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9F4272A-AD5F-0404-B4A9-AB9FACF0DC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7698" y="3895102"/>
            <a:ext cx="2936604" cy="44629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0B56CC6-8C48-71E5-AB67-E33AB711D7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87526" y="4783804"/>
            <a:ext cx="2280390" cy="119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3305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F85EA3-029F-3009-1FDD-23B1911584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0723" y="333390"/>
            <a:ext cx="5065523" cy="5179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8B0C4A-CA99-8EE3-6EBE-69AC998BB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2746" y="1485788"/>
            <a:ext cx="6082068" cy="47580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053337F-E53C-A670-B4A9-E2957F8A61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072" y="903890"/>
            <a:ext cx="10601319" cy="43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384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A381A14-BF5A-26D0-2A38-430C3484EF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7596" y="1085729"/>
            <a:ext cx="8896807" cy="4686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1628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6C2FF4A65BCA4C98CA0E5FCE415DB2" ma:contentTypeVersion="4" ma:contentTypeDescription="Create a new document." ma:contentTypeScope="" ma:versionID="ea602aa29029d417b8d18c21af9ecdb0">
  <xsd:schema xmlns:xsd="http://www.w3.org/2001/XMLSchema" xmlns:xs="http://www.w3.org/2001/XMLSchema" xmlns:p="http://schemas.microsoft.com/office/2006/metadata/properties" xmlns:ns2="58fe58fc-72d2-4402-86d5-224c40a3db1c" targetNamespace="http://schemas.microsoft.com/office/2006/metadata/properties" ma:root="true" ma:fieldsID="808c8ca2c768d626c28528b9d4e0bf56" ns2:_="">
    <xsd:import namespace="58fe58fc-72d2-4402-86d5-224c40a3db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8fe58fc-72d2-4402-86d5-224c40a3db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D31B647-2E5C-4229-9209-E5CA01709F3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977282A-2414-495D-9693-74462962D19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8fe58fc-72d2-4402-86d5-224c40a3db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219F409-F006-415E-8DD5-2F091E8542E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8</TotalTime>
  <Words>17</Words>
  <Application>Microsoft Office PowerPoint</Application>
  <PresentationFormat>Widescreen</PresentationFormat>
  <Paragraphs>5</Paragraphs>
  <Slides>35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6" baseType="lpstr">
      <vt:lpstr>Office Theme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erposition Princi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int Charge at Origin of Spherical Co-ordinate System</vt:lpstr>
      <vt:lpstr>PowerPoint Presentation</vt:lpstr>
      <vt:lpstr>PowerPoint Presentation</vt:lpstr>
      <vt:lpstr>PowerPoint Presentation</vt:lpstr>
      <vt:lpstr>PowerPoint Presentation</vt:lpstr>
      <vt:lpstr>Differential Form of Gauss’s Law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Chandrasekar Nookala</dc:creator>
  <cp:lastModifiedBy>Chandrasekar Nookala</cp:lastModifiedBy>
  <cp:revision>6</cp:revision>
  <dcterms:created xsi:type="dcterms:W3CDTF">2022-08-25T02:41:29Z</dcterms:created>
  <dcterms:modified xsi:type="dcterms:W3CDTF">2022-10-14T12:4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D6C2FF4A65BCA4C98CA0E5FCE415DB2</vt:lpwstr>
  </property>
</Properties>
</file>